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2E18" w:rsidRPr="000E2E18" w:rsidRDefault="000E2E18" w:rsidP="000E2E1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0E2E18">
        <w:rPr>
          <w:rFonts w:ascii="Times New Roman" w:hAnsi="Times New Roman" w:cs="Times New Roman"/>
          <w:b/>
          <w:sz w:val="24"/>
          <w:szCs w:val="24"/>
        </w:rPr>
        <w:t>Chapter-5</w:t>
      </w:r>
    </w:p>
    <w:p w:rsidR="005D16FC" w:rsidRPr="000723F6" w:rsidRDefault="00FC22C6" w:rsidP="000723F6">
      <w:pPr>
        <w:jc w:val="center"/>
        <w:rPr>
          <w:rFonts w:ascii="Times New Roman" w:hAnsi="Times New Roman" w:cs="Times New Roman"/>
          <w:b/>
          <w:sz w:val="28"/>
          <w:szCs w:val="24"/>
        </w:rPr>
      </w:pPr>
      <w:r w:rsidRPr="005024B1">
        <w:rPr>
          <w:rFonts w:ascii="Times New Roman" w:hAnsi="Times New Roman" w:cs="Times New Roman"/>
          <w:b/>
          <w:sz w:val="28"/>
          <w:szCs w:val="24"/>
        </w:rPr>
        <w:t>C</w:t>
      </w:r>
      <w:r w:rsidR="005D16FC" w:rsidRPr="005024B1">
        <w:rPr>
          <w:rFonts w:ascii="Times New Roman" w:hAnsi="Times New Roman" w:cs="Times New Roman"/>
          <w:b/>
          <w:sz w:val="28"/>
          <w:szCs w:val="24"/>
        </w:rPr>
        <w:t>oordinate system</w:t>
      </w:r>
      <w:r w:rsidRPr="005024B1">
        <w:rPr>
          <w:rFonts w:ascii="Times New Roman" w:hAnsi="Times New Roman" w:cs="Times New Roman"/>
          <w:b/>
          <w:sz w:val="28"/>
          <w:szCs w:val="24"/>
        </w:rPr>
        <w:t>s</w:t>
      </w:r>
    </w:p>
    <w:p w:rsidR="007D4CBF" w:rsidRPr="004548ED" w:rsidRDefault="007D4CBF" w:rsidP="007759A5">
      <w:pPr>
        <w:rPr>
          <w:rFonts w:ascii="Times New Roman" w:hAnsi="Times New Roman" w:cs="Times New Roman"/>
          <w:b/>
          <w:sz w:val="32"/>
          <w:szCs w:val="32"/>
        </w:rPr>
      </w:pPr>
    </w:p>
    <w:p w:rsidR="005024B1" w:rsidRDefault="008103D1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Cartesian coordinate</w:t>
      </w:r>
      <w:r w:rsidR="00290F14" w:rsidRPr="00501BA4">
        <w:rPr>
          <w:rFonts w:ascii="Times New Roman" w:hAnsi="Times New Roman" w:cs="Times New Roman"/>
          <w:b/>
          <w:sz w:val="24"/>
          <w:szCs w:val="24"/>
        </w:rPr>
        <w:t>s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</w:p>
    <w:p w:rsidR="00D26FB3" w:rsidRDefault="00D26FB3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F13285" w:rsidRPr="00501BA4" w:rsidRDefault="002E3E20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72075" w:rsidRPr="00501BA4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3114675" cy="2324100"/>
            <wp:effectExtent l="19050" t="0" r="9525" b="0"/>
            <wp:docPr id="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3152" t="3195" r="3152" b="188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1BA4">
        <w:rPr>
          <w:rFonts w:ascii="Times New Roman" w:hAnsi="Times New Roman" w:cs="Times New Roman"/>
          <w:b/>
          <w:noProof/>
          <w:sz w:val="24"/>
          <w:szCs w:val="24"/>
        </w:rPr>
        <w:t xml:space="preserve">         </w:t>
      </w:r>
    </w:p>
    <w:p w:rsidR="00501BA4" w:rsidRDefault="00D26FB3" w:rsidP="007759A5">
      <w:pPr>
        <w:rPr>
          <w:rFonts w:ascii="Times New Roman" w:hAnsi="Times New Roman" w:cs="Times New Roman"/>
          <w:sz w:val="24"/>
          <w:szCs w:val="24"/>
        </w:rPr>
      </w:pPr>
      <w:r w:rsidRPr="00D26FB3">
        <w:rPr>
          <w:rFonts w:ascii="Times New Roman" w:hAnsi="Times New Roman" w:cs="Times New Roman"/>
          <w:b/>
          <w:sz w:val="24"/>
          <w:szCs w:val="24"/>
        </w:rPr>
        <w:t>Figure:</w:t>
      </w:r>
      <w:r>
        <w:rPr>
          <w:rFonts w:ascii="Times New Roman" w:hAnsi="Times New Roman" w:cs="Times New Roman"/>
          <w:sz w:val="24"/>
          <w:szCs w:val="24"/>
        </w:rPr>
        <w:t xml:space="preserve"> Differential length, area, and volume in Cartesian coordinates. </w:t>
      </w:r>
    </w:p>
    <w:p w:rsidR="00D26FB3" w:rsidRDefault="00D26FB3" w:rsidP="007759A5">
      <w:pPr>
        <w:rPr>
          <w:rFonts w:ascii="Times New Roman" w:hAnsi="Times New Roman" w:cs="Times New Roman"/>
          <w:sz w:val="24"/>
          <w:szCs w:val="24"/>
        </w:rPr>
      </w:pPr>
    </w:p>
    <w:p w:rsidR="008103D1" w:rsidRPr="00501BA4" w:rsidRDefault="008103D1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Cartesian variable</w:t>
      </w:r>
      <w:r w:rsidR="007149CA" w:rsidRPr="00501BA4">
        <w:rPr>
          <w:rFonts w:ascii="Times New Roman" w:hAnsi="Times New Roman" w:cs="Times New Roman"/>
          <w:sz w:val="24"/>
          <w:szCs w:val="24"/>
        </w:rPr>
        <w:t xml:space="preserve">s </w: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6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3.5pt" o:ole="">
            <v:imagedata r:id="rId10" o:title=""/>
          </v:shape>
          <o:OLEObject Type="Embed" ProgID="Equation.DSMT4" ShapeID="_x0000_i1025" DrawAspect="Content" ObjectID="_1658846752" r:id="rId11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103D1" w:rsidRPr="00501BA4" w:rsidRDefault="008103D1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Vector representation,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1920" w:dyaOrig="420">
          <v:shape id="_x0000_i1026" type="#_x0000_t75" style="width:96pt;height:21pt" o:ole="">
            <v:imagedata r:id="rId12" o:title=""/>
          </v:shape>
          <o:OLEObject Type="Embed" ProgID="Equation.DSMT4" ShapeID="_x0000_i1026" DrawAspect="Content" ObjectID="_1658846753" r:id="rId13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103D1" w:rsidRPr="00501BA4" w:rsidRDefault="008103D1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Mag</w:t>
      </w:r>
      <w:r w:rsidR="00143EE6" w:rsidRPr="00501BA4">
        <w:rPr>
          <w:rFonts w:ascii="Times New Roman" w:hAnsi="Times New Roman" w:cs="Times New Roman"/>
          <w:sz w:val="24"/>
          <w:szCs w:val="24"/>
        </w:rPr>
        <w:t xml:space="preserve">nitude of </w:t>
      </w:r>
      <w:r w:rsidR="00143EE6" w:rsidRPr="00501BA4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027" type="#_x0000_t75" style="width:12pt;height:15.75pt" o:ole="">
            <v:imagedata r:id="rId14" o:title=""/>
          </v:shape>
          <o:OLEObject Type="Embed" ProgID="Equation.DSMT4" ShapeID="_x0000_i1027" DrawAspect="Content" ObjectID="_1658846754" r:id="rId15"/>
        </w:object>
      </w:r>
      <w:r w:rsidR="00143EE6" w:rsidRPr="00501B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43EE6" w:rsidRPr="00501BA4">
        <w:rPr>
          <w:rFonts w:ascii="Times New Roman" w:hAnsi="Times New Roman" w:cs="Times New Roman"/>
          <w:sz w:val="24"/>
          <w:szCs w:val="24"/>
        </w:rPr>
        <w:t>is ,</w:t>
      </w:r>
      <w:proofErr w:type="gramEnd"/>
      <w:r w:rsidR="00143EE6"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="00143EE6" w:rsidRPr="00501BA4">
        <w:rPr>
          <w:rFonts w:ascii="Times New Roman" w:hAnsi="Times New Roman" w:cs="Times New Roman"/>
          <w:position w:val="-18"/>
          <w:sz w:val="24"/>
          <w:szCs w:val="24"/>
        </w:rPr>
        <w:object w:dxaOrig="2140" w:dyaOrig="499">
          <v:shape id="_x0000_i1028" type="#_x0000_t75" style="width:107.25pt;height:24.75pt" o:ole="">
            <v:imagedata r:id="rId16" o:title=""/>
          </v:shape>
          <o:OLEObject Type="Embed" ProgID="Equation.DSMT4" ShapeID="_x0000_i1028" DrawAspect="Content" ObjectID="_1658846755" r:id="rId17"/>
        </w:object>
      </w:r>
    </w:p>
    <w:p w:rsidR="008103D1" w:rsidRPr="00501BA4" w:rsidRDefault="00143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Position vector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OP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501BA4">
        <w:rPr>
          <w:rFonts w:ascii="Times New Roman" w:hAnsi="Times New Roman" w:cs="Times New Roman"/>
          <w:sz w:val="24"/>
          <w:szCs w:val="24"/>
        </w:rPr>
        <w:t xml:space="preserve">for </w:t>
      </w:r>
      <w:r w:rsidRPr="00501BA4">
        <w:rPr>
          <w:rFonts w:ascii="Times New Roman" w:hAnsi="Times New Roman" w:cs="Times New Roman"/>
          <w:position w:val="-12"/>
          <w:sz w:val="24"/>
          <w:szCs w:val="24"/>
        </w:rPr>
        <w:object w:dxaOrig="1380" w:dyaOrig="360">
          <v:shape id="_x0000_i1029" type="#_x0000_t75" style="width:69pt;height:18pt" o:ole="">
            <v:imagedata r:id="rId18" o:title=""/>
          </v:shape>
          <o:OLEObject Type="Embed" ProgID="Equation.DSMT4" ShapeID="_x0000_i1029" DrawAspect="Content" ObjectID="_1658846756" r:id="rId19"/>
        </w:object>
      </w:r>
    </w:p>
    <w:p w:rsidR="008103D1" w:rsidRPr="00501BA4" w:rsidRDefault="00143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Base vector properties: </w:t>
      </w:r>
      <w:r w:rsidR="00DD2DFA" w:rsidRPr="00501BA4">
        <w:rPr>
          <w:rFonts w:ascii="Times New Roman" w:hAnsi="Times New Roman" w:cs="Times New Roman"/>
          <w:position w:val="-10"/>
          <w:sz w:val="24"/>
          <w:szCs w:val="24"/>
        </w:rPr>
        <w:object w:dxaOrig="1980" w:dyaOrig="320">
          <v:shape id="_x0000_i1030" type="#_x0000_t75" style="width:99pt;height:15.75pt" o:ole="">
            <v:imagedata r:id="rId20" o:title=""/>
          </v:shape>
          <o:OLEObject Type="Embed" ProgID="Equation.DSMT4" ShapeID="_x0000_i1030" DrawAspect="Content" ObjectID="_1658846757" r:id="rId21"/>
        </w:object>
      </w:r>
      <w:r w:rsidR="00DD2DFA" w:rsidRPr="00501BA4">
        <w:rPr>
          <w:rFonts w:ascii="Times New Roman" w:hAnsi="Times New Roman" w:cs="Times New Roman"/>
          <w:sz w:val="24"/>
          <w:szCs w:val="24"/>
        </w:rPr>
        <w:t xml:space="preserve"> and </w:t>
      </w:r>
      <w:r w:rsidR="00DD2DFA" w:rsidRPr="00501BA4">
        <w:rPr>
          <w:rFonts w:ascii="Times New Roman" w:hAnsi="Times New Roman" w:cs="Times New Roman"/>
          <w:position w:val="-10"/>
          <w:sz w:val="24"/>
          <w:szCs w:val="24"/>
        </w:rPr>
        <w:object w:dxaOrig="2020" w:dyaOrig="320">
          <v:shape id="_x0000_i1031" type="#_x0000_t75" style="width:101.25pt;height:15.75pt" o:ole="">
            <v:imagedata r:id="rId22" o:title=""/>
          </v:shape>
          <o:OLEObject Type="Embed" ProgID="Equation.DSMT4" ShapeID="_x0000_i1031" DrawAspect="Content" ObjectID="_1658846758" r:id="rId23"/>
        </w:object>
      </w:r>
    </w:p>
    <w:p w:rsidR="00DD2DFA" w:rsidRPr="00501BA4" w:rsidRDefault="00DD2DFA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2760" w:dyaOrig="320">
          <v:shape id="_x0000_i1032" type="#_x0000_t75" style="width:138pt;height:15.75pt" o:ole="">
            <v:imagedata r:id="rId24" o:title=""/>
          </v:shape>
          <o:OLEObject Type="Embed" ProgID="Equation.DSMT4" ShapeID="_x0000_i1032" DrawAspect="Content" ObjectID="_1658846759" r:id="rId25"/>
        </w:object>
      </w:r>
    </w:p>
    <w:p w:rsidR="00DD2DFA" w:rsidRPr="00501BA4" w:rsidRDefault="00DD2DFA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Dot product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2600" w:dyaOrig="420">
          <v:shape id="_x0000_i1033" type="#_x0000_t75" style="width:129.75pt;height:21pt" o:ole="">
            <v:imagedata r:id="rId26" o:title=""/>
          </v:shape>
          <o:OLEObject Type="Embed" ProgID="Equation.DSMT4" ShapeID="_x0000_i1033" DrawAspect="Content" ObjectID="_1658846760" r:id="rId27"/>
        </w:object>
      </w:r>
    </w:p>
    <w:p w:rsidR="00DD2DFA" w:rsidRPr="00501BA4" w:rsidRDefault="00DD2DFA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Cross product </w:t>
      </w:r>
      <w:r w:rsidR="009161ED" w:rsidRPr="00501BA4">
        <w:rPr>
          <w:rFonts w:ascii="Times New Roman" w:hAnsi="Times New Roman" w:cs="Times New Roman"/>
          <w:position w:val="-56"/>
          <w:sz w:val="24"/>
          <w:szCs w:val="24"/>
        </w:rPr>
        <w:object w:dxaOrig="7460" w:dyaOrig="1240">
          <v:shape id="_x0000_i1034" type="#_x0000_t75" style="width:372.75pt;height:62.25pt" o:ole="">
            <v:imagedata r:id="rId28" o:title=""/>
          </v:shape>
          <o:OLEObject Type="Embed" ProgID="Equation.DSMT4" ShapeID="_x0000_i1034" DrawAspect="Content" ObjectID="_1658846761" r:id="rId29"/>
        </w:object>
      </w:r>
    </w:p>
    <w:p w:rsidR="00F13285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F13285" w:rsidRPr="00501BA4">
        <w:rPr>
          <w:rFonts w:ascii="Times New Roman" w:hAnsi="Times New Roman" w:cs="Times New Roman"/>
          <w:sz w:val="24"/>
          <w:szCs w:val="24"/>
        </w:rPr>
        <w:t xml:space="preserve">ifferential length,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x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y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z</m:t>
        </m:r>
      </m:oMath>
    </w:p>
    <w:p w:rsidR="00F13285" w:rsidRPr="00501BA4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F13285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290F14" w:rsidRPr="00501BA4">
        <w:rPr>
          <w:rFonts w:ascii="Times New Roman" w:hAnsi="Times New Roman" w:cs="Times New Roman"/>
          <w:sz w:val="24"/>
          <w:szCs w:val="24"/>
        </w:rPr>
        <w:t>surface area</w:t>
      </w:r>
      <w:r w:rsidR="00F13285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y dz,  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z dx,  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x dy</m:t>
        </m:r>
      </m:oMath>
    </w:p>
    <w:p w:rsidR="00F13285" w:rsidRPr="00501BA4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F13285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290F14" w:rsidRPr="00501BA4">
        <w:rPr>
          <w:rFonts w:ascii="Times New Roman" w:hAnsi="Times New Roman" w:cs="Times New Roman"/>
          <w:sz w:val="24"/>
          <w:szCs w:val="24"/>
        </w:rPr>
        <w:t>volume</w:t>
      </w:r>
      <w:r w:rsidR="00F13285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V=dx dy dz</m:t>
        </m:r>
      </m:oMath>
    </w:p>
    <w:p w:rsidR="00061DBD" w:rsidRPr="00501BA4" w:rsidRDefault="00061DBD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061DBD" w:rsidRPr="00501BA4" w:rsidRDefault="00061DBD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CF55F5" w:rsidRDefault="00CF55F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061DBD" w:rsidRDefault="00526C7D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Cylindrical coordinates:</w:t>
      </w:r>
    </w:p>
    <w:tbl>
      <w:tblPr>
        <w:tblStyle w:val="TableGrid"/>
        <w:tblW w:w="1017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96"/>
        <w:gridCol w:w="6246"/>
      </w:tblGrid>
      <w:tr w:rsidR="00134B24" w:rsidTr="00134B24">
        <w:tc>
          <w:tcPr>
            <w:tcW w:w="3946" w:type="dxa"/>
          </w:tcPr>
          <w:p w:rsidR="00134B24" w:rsidRDefault="00134B24" w:rsidP="007759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34B2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1485900</wp:posOffset>
                  </wp:positionH>
                  <wp:positionV relativeFrom="paragraph">
                    <wp:posOffset>-1183640</wp:posOffset>
                  </wp:positionV>
                  <wp:extent cx="2563495" cy="2676525"/>
                  <wp:effectExtent l="19050" t="0" r="8255" b="0"/>
                  <wp:wrapSquare wrapText="bothSides"/>
                  <wp:docPr id="4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 l="4893" t="3243" r="4587" b="132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3495" cy="2676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224" w:type="dxa"/>
          </w:tcPr>
          <w:p w:rsidR="00134B24" w:rsidRDefault="00134B24" w:rsidP="007759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34B2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3810587" cy="2429457"/>
                  <wp:effectExtent l="19050" t="0" r="0" b="0"/>
                  <wp:docPr id="5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 l="13259" t="3944" r="13557" b="138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587" cy="24294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4B24" w:rsidTr="00134B24">
        <w:tc>
          <w:tcPr>
            <w:tcW w:w="3946" w:type="dxa"/>
          </w:tcPr>
          <w:p w:rsidR="00134B24" w:rsidRDefault="00134B24" w:rsidP="00134B2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6FB3">
              <w:rPr>
                <w:rFonts w:ascii="Times New Roman" w:hAnsi="Times New Roman" w:cs="Times New Roman"/>
                <w:b/>
                <w:sz w:val="24"/>
                <w:szCs w:val="24"/>
              </w:rPr>
              <w:t>Figure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ifferential length, area, and volume in cylindrical coordinates.</w:t>
            </w:r>
          </w:p>
        </w:tc>
        <w:tc>
          <w:tcPr>
            <w:tcW w:w="6224" w:type="dxa"/>
          </w:tcPr>
          <w:p w:rsidR="00134B24" w:rsidRDefault="00134B24" w:rsidP="00C3199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: </w:t>
            </w:r>
            <w:r w:rsidRPr="00134B24">
              <w:rPr>
                <w:rFonts w:ascii="Times New Roman" w:hAnsi="Times New Roman" w:cs="Times New Roman"/>
                <w:sz w:val="24"/>
                <w:szCs w:val="24"/>
              </w:rPr>
              <w:t xml:space="preserve">Poin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in cylindrical coordinates;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is the radial distance from the origin in th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xy 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plane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is the angle i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y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plane measured from th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xis toward th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xis, and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is the vertical distance from th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y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plane. </w:t>
            </w:r>
          </w:p>
        </w:tc>
      </w:tr>
    </w:tbl>
    <w:p w:rsidR="005024B1" w:rsidRDefault="005024B1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CE24F3" w:rsidRPr="00501BA4" w:rsidRDefault="00CE24F3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CE24F3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Cylindrical variables 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35" type="#_x0000_t75" style="width:30pt;height:16.5pt" o:ole="">
            <v:imagedata r:id="rId32" o:title=""/>
          </v:shape>
          <o:OLEObject Type="Embed" ProgID="Equation.DSMT4" ShapeID="_x0000_i1035" DrawAspect="Content" ObjectID="_1658846762" r:id="rId33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24F3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Vector representation,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1900" w:dyaOrig="420">
          <v:shape id="_x0000_i1036" type="#_x0000_t75" style="width:95.25pt;height:21pt" o:ole="">
            <v:imagedata r:id="rId34" o:title=""/>
          </v:shape>
          <o:OLEObject Type="Embed" ProgID="Equation.DSMT4" ShapeID="_x0000_i1036" DrawAspect="Content" ObjectID="_1658846763" r:id="rId35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24F3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Magnitude of </w:t>
      </w:r>
      <w:r w:rsidRPr="00501BA4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037" type="#_x0000_t75" style="width:12pt;height:15.75pt" o:ole="">
            <v:imagedata r:id="rId14" o:title=""/>
          </v:shape>
          <o:OLEObject Type="Embed" ProgID="Equation.DSMT4" ShapeID="_x0000_i1037" DrawAspect="Content" ObjectID="_1658846764" r:id="rId36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01BA4">
        <w:rPr>
          <w:rFonts w:ascii="Times New Roman" w:hAnsi="Times New Roman" w:cs="Times New Roman"/>
          <w:sz w:val="24"/>
          <w:szCs w:val="24"/>
        </w:rPr>
        <w:t>is ,</w:t>
      </w:r>
      <w:proofErr w:type="gramEnd"/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Pr="00501BA4">
        <w:rPr>
          <w:rFonts w:ascii="Times New Roman" w:hAnsi="Times New Roman" w:cs="Times New Roman"/>
          <w:position w:val="-18"/>
          <w:sz w:val="24"/>
          <w:szCs w:val="24"/>
        </w:rPr>
        <w:object w:dxaOrig="2120" w:dyaOrig="499">
          <v:shape id="_x0000_i1038" type="#_x0000_t75" style="width:106.5pt;height:24.75pt" o:ole="">
            <v:imagedata r:id="rId37" o:title=""/>
          </v:shape>
          <o:OLEObject Type="Embed" ProgID="Equation.DSMT4" ShapeID="_x0000_i1038" DrawAspect="Content" ObjectID="_1658846765" r:id="rId38"/>
        </w:object>
      </w:r>
    </w:p>
    <w:p w:rsidR="00CE24F3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Position vector,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OP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501BA4">
        <w:rPr>
          <w:rFonts w:ascii="Times New Roman" w:hAnsi="Times New Roman" w:cs="Times New Roman"/>
          <w:sz w:val="24"/>
          <w:szCs w:val="24"/>
        </w:rPr>
        <w:t xml:space="preserve"> for </w:t>
      </w:r>
      <w:r w:rsidRPr="00501BA4">
        <w:rPr>
          <w:rFonts w:ascii="Times New Roman" w:hAnsi="Times New Roman" w:cs="Times New Roman"/>
          <w:position w:val="-12"/>
          <w:sz w:val="24"/>
          <w:szCs w:val="24"/>
        </w:rPr>
        <w:object w:dxaOrig="1320" w:dyaOrig="360">
          <v:shape id="_x0000_i1039" type="#_x0000_t75" style="width:66pt;height:18pt" o:ole="">
            <v:imagedata r:id="rId39" o:title=""/>
          </v:shape>
          <o:OLEObject Type="Embed" ProgID="Equation.DSMT4" ShapeID="_x0000_i1039" DrawAspect="Content" ObjectID="_1658846766" r:id="rId40"/>
        </w:object>
      </w:r>
    </w:p>
    <w:p w:rsidR="00CF55F5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Base vector properties: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1920" w:dyaOrig="380">
          <v:shape id="_x0000_i1040" type="#_x0000_t75" style="width:96pt;height:18.75pt" o:ole="">
            <v:imagedata r:id="rId41" o:title=""/>
          </v:shape>
          <o:OLEObject Type="Embed" ProgID="Equation.DSMT4" ShapeID="_x0000_i1040" DrawAspect="Content" ObjectID="_1658846767" r:id="rId42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and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1980" w:dyaOrig="380">
          <v:shape id="_x0000_i1041" type="#_x0000_t75" style="width:99pt;height:18.75pt" o:ole="">
            <v:imagedata r:id="rId43" o:title=""/>
          </v:shape>
          <o:OLEObject Type="Embed" ProgID="Equation.DSMT4" ShapeID="_x0000_i1041" DrawAspect="Content" ObjectID="_1658846768" r:id="rId44"/>
        </w:object>
      </w:r>
    </w:p>
    <w:p w:rsidR="00CE24F3" w:rsidRPr="00501BA4" w:rsidRDefault="00F4774A" w:rsidP="007759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</w:t>
      </w: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×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×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×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</m:oMath>
    </w:p>
    <w:p w:rsidR="00CE24F3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Dot product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2560" w:dyaOrig="420">
          <v:shape id="_x0000_i1042" type="#_x0000_t75" style="width:127.5pt;height:21pt" o:ole="">
            <v:imagedata r:id="rId45" o:title=""/>
          </v:shape>
          <o:OLEObject Type="Embed" ProgID="Equation.DSMT4" ShapeID="_x0000_i1042" DrawAspect="Content" ObjectID="_1658846769" r:id="rId46"/>
        </w:object>
      </w:r>
    </w:p>
    <w:p w:rsidR="00061DBD" w:rsidRPr="00501BA4" w:rsidRDefault="00061DBD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Cross product </w:t>
      </w:r>
    </w:p>
    <w:p w:rsidR="00061DBD" w:rsidRPr="00501BA4" w:rsidRDefault="00C62A38" w:rsidP="007759A5">
      <w:pPr>
        <w:rPr>
          <w:rFonts w:ascii="Times New Roman" w:hAnsi="Times New Roman" w:cs="Times New Roman"/>
          <w:sz w:val="24"/>
          <w:szCs w:val="24"/>
        </w:rPr>
      </w:pPr>
      <m:oMathPara>
        <m:oMath>
          <m:acc>
            <m:accPr>
              <m:chr m:val="⃑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r>
            <w:rPr>
              <w:rFonts w:ascii="Cambria Math" w:hAnsi="Times New Roman" w:cs="Times New Roman"/>
              <w:sz w:val="24"/>
              <w:szCs w:val="24"/>
            </w:rPr>
            <m:t>×</m:t>
          </m:r>
          <m:acc>
            <m:accPr>
              <m:chr m:val="⃑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 xml:space="preserve">= </m:t>
          </m:r>
          <m:d>
            <m:dPr>
              <m:begChr m:val="|"/>
              <m:endChr m:val="|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acc>
                      <m:ac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e>
                    </m:acc>
                  </m:e>
                  <m:e>
                    <m:acc>
                      <m:ac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acc>
                  </m:e>
                  <m:e>
                    <m:acc>
                      <m:ac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</m:acc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</m:acc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sub>
              </m:sSub>
            </m:e>
          </m:d>
          <m:r>
            <w:rPr>
              <w:rFonts w:ascii="Times New Roman" w:hAnsi="Times New Roman" w:cs="Times New Roman"/>
              <w:sz w:val="24"/>
              <w:szCs w:val="24"/>
            </w:rPr>
            <m:t>-</m:t>
          </m:r>
          <m: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b>
              </m:sSub>
            </m:e>
          </m:d>
          <m:r>
            <w:rPr>
              <w:rFonts w:ascii="Cambria Math" w:hAnsi="Times New Roman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</m:acc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sub>
              </m:sSub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b>
              </m:sSub>
            </m:e>
          </m:d>
        </m:oMath>
      </m:oMathPara>
    </w:p>
    <w:p w:rsidR="00CE24F3" w:rsidRPr="00501BA4" w:rsidRDefault="004D1EE6" w:rsidP="007759A5">
      <w:pPr>
        <w:rPr>
          <w:rFonts w:ascii="Times New Roman" w:hAnsi="Times New Roman" w:cs="Times New Roman"/>
          <w:sz w:val="24"/>
          <w:szCs w:val="24"/>
          <w:vertAlign w:val="subscript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CE24F3" w:rsidRPr="00501BA4">
        <w:rPr>
          <w:rFonts w:ascii="Times New Roman" w:hAnsi="Times New Roman" w:cs="Times New Roman"/>
          <w:sz w:val="24"/>
          <w:szCs w:val="24"/>
        </w:rPr>
        <w:t xml:space="preserve">ifferential length, </w:t>
      </w:r>
      <m:oMath>
        <m:r>
          <w:rPr>
            <w:rFonts w:ascii="Cambria Math" w:hAnsi="Times New Roman" w:cs="Times New Roman"/>
            <w:sz w:val="24"/>
            <w:szCs w:val="24"/>
          </w:rPr>
          <m:t>d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l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dr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dϕ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z</m:t>
        </m:r>
      </m:oMath>
    </w:p>
    <w:p w:rsidR="00CE24F3" w:rsidRPr="00501BA4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CE24F3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C34E8E" w:rsidRPr="00501BA4">
        <w:rPr>
          <w:rFonts w:ascii="Times New Roman" w:hAnsi="Times New Roman" w:cs="Times New Roman"/>
          <w:sz w:val="24"/>
          <w:szCs w:val="24"/>
        </w:rPr>
        <w:t>surface area</w:t>
      </w:r>
      <w:r w:rsidR="00CE24F3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dϕ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z</m:t>
        </m:r>
        <m:r>
          <w:rPr>
            <w:rFonts w:ascii="Cambria Math" w:hAnsi="Times New Roman" w:cs="Times New Roman"/>
            <w:sz w:val="24"/>
            <w:szCs w:val="24"/>
          </w:rPr>
          <m:t xml:space="preserve">,  </m:t>
        </m:r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rdz</m:t>
        </m:r>
        <m:r>
          <w:rPr>
            <w:rFonts w:ascii="Cambria Math" w:hAnsi="Times New Roman" w:cs="Times New Roman"/>
            <w:sz w:val="24"/>
            <w:szCs w:val="24"/>
          </w:rPr>
          <m:t xml:space="preserve">,  </m:t>
        </m:r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dϕ</m:t>
        </m:r>
      </m:oMath>
      <w:r w:rsidR="00FC22C6"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24F3" w:rsidRPr="00501BA4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lastRenderedPageBreak/>
        <w:t>D</w:t>
      </w:r>
      <w:r w:rsidR="00CE24F3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C34E8E" w:rsidRPr="00501BA4">
        <w:rPr>
          <w:rFonts w:ascii="Times New Roman" w:hAnsi="Times New Roman" w:cs="Times New Roman"/>
          <w:sz w:val="24"/>
          <w:szCs w:val="24"/>
        </w:rPr>
        <w:t>volume</w:t>
      </w:r>
      <w:r w:rsidR="00CE24F3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V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d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dϕ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z</m:t>
        </m:r>
      </m:oMath>
    </w:p>
    <w:p w:rsidR="00501BA4" w:rsidRDefault="00501BA4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C34E8E" w:rsidRDefault="00C34E8E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Spherical coordinates:</w:t>
      </w:r>
    </w:p>
    <w:p w:rsidR="005024B1" w:rsidRPr="00501BA4" w:rsidRDefault="005024B1" w:rsidP="007759A5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1"/>
        <w:gridCol w:w="4602"/>
      </w:tblGrid>
      <w:tr w:rsidR="004D1EE6" w:rsidRPr="00501BA4" w:rsidTr="004D1EE6">
        <w:tc>
          <w:tcPr>
            <w:tcW w:w="2546" w:type="pct"/>
          </w:tcPr>
          <w:p w:rsidR="004D1EE6" w:rsidRPr="00501BA4" w:rsidRDefault="004D1EE6" w:rsidP="007759A5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844448" cy="2834640"/>
                  <wp:effectExtent l="19050" t="0" r="0" b="0"/>
                  <wp:docPr id="1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 l="3503" t="3458" r="4140" b="132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4448" cy="2834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54" w:type="pct"/>
          </w:tcPr>
          <w:p w:rsidR="004D1EE6" w:rsidRPr="00501BA4" w:rsidRDefault="004D1EE6" w:rsidP="007759A5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819510" cy="2743200"/>
                  <wp:effectExtent l="19050" t="0" r="0" b="0"/>
                  <wp:docPr id="3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 l="2083" t="3175" r="54004" b="120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510" cy="2743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0334" w:rsidRPr="00501BA4" w:rsidTr="004D1EE6">
        <w:tc>
          <w:tcPr>
            <w:tcW w:w="2546" w:type="pct"/>
          </w:tcPr>
          <w:p w:rsidR="00890334" w:rsidRPr="00501BA4" w:rsidRDefault="00890334" w:rsidP="00890334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A657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Figure: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point 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P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θ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ϕ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)</m:t>
              </m:r>
            </m:oMath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 xml:space="preserve"> in spherical coordinates. </w:t>
            </w:r>
          </w:p>
        </w:tc>
        <w:tc>
          <w:tcPr>
            <w:tcW w:w="2454" w:type="pct"/>
          </w:tcPr>
          <w:p w:rsidR="00890334" w:rsidRPr="00501BA4" w:rsidRDefault="00890334" w:rsidP="007759A5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A657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Figure: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Differential volume in spherical coordinates. </w:t>
            </w:r>
          </w:p>
        </w:tc>
      </w:tr>
    </w:tbl>
    <w:p w:rsidR="004D1EE6" w:rsidRPr="00501BA4" w:rsidRDefault="004D1EE6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Spherical variables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43" type="#_x0000_t75" style="width:33.75pt;height:16.5pt" o:ole="">
            <v:imagedata r:id="rId49" o:title=""/>
          </v:shape>
          <o:OLEObject Type="Embed" ProgID="Equation.DSMT4" ShapeID="_x0000_i1043" DrawAspect="Content" ObjectID="_1658846770" r:id="rId50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Vector representation,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2020" w:dyaOrig="420">
          <v:shape id="_x0000_i1044" type="#_x0000_t75" style="width:101.25pt;height:21pt" o:ole="">
            <v:imagedata r:id="rId51" o:title=""/>
          </v:shape>
          <o:OLEObject Type="Embed" ProgID="Equation.DSMT4" ShapeID="_x0000_i1044" DrawAspect="Content" ObjectID="_1658846771" r:id="rId52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Magnitude of </w:t>
      </w:r>
      <w:r w:rsidRPr="00501BA4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045" type="#_x0000_t75" style="width:12pt;height:15.75pt" o:ole="">
            <v:imagedata r:id="rId14" o:title=""/>
          </v:shape>
          <o:OLEObject Type="Embed" ProgID="Equation.DSMT4" ShapeID="_x0000_i1045" DrawAspect="Content" ObjectID="_1658846772" r:id="rId53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01BA4">
        <w:rPr>
          <w:rFonts w:ascii="Times New Roman" w:hAnsi="Times New Roman" w:cs="Times New Roman"/>
          <w:sz w:val="24"/>
          <w:szCs w:val="24"/>
        </w:rPr>
        <w:t>is ,</w:t>
      </w:r>
      <w:proofErr w:type="gramEnd"/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Pr="00501BA4">
        <w:rPr>
          <w:rFonts w:ascii="Times New Roman" w:hAnsi="Times New Roman" w:cs="Times New Roman"/>
          <w:position w:val="-18"/>
          <w:sz w:val="24"/>
          <w:szCs w:val="24"/>
        </w:rPr>
        <w:object w:dxaOrig="2160" w:dyaOrig="499">
          <v:shape id="_x0000_i1046" type="#_x0000_t75" style="width:108.75pt;height:24.75pt" o:ole="">
            <v:imagedata r:id="rId54" o:title=""/>
          </v:shape>
          <o:OLEObject Type="Embed" ProgID="Equation.DSMT4" ShapeID="_x0000_i1046" DrawAspect="Content" ObjectID="_1658846773" r:id="rId55"/>
        </w:object>
      </w:r>
    </w:p>
    <w:p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Position vector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OP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Pr="00501BA4">
        <w:rPr>
          <w:rFonts w:ascii="Times New Roman" w:hAnsi="Times New Roman" w:cs="Times New Roman"/>
          <w:sz w:val="24"/>
          <w:szCs w:val="24"/>
        </w:rPr>
        <w:t xml:space="preserve"> for </w:t>
      </w:r>
      <w:r w:rsidRPr="00501BA4">
        <w:rPr>
          <w:rFonts w:ascii="Times New Roman" w:hAnsi="Times New Roman" w:cs="Times New Roman"/>
          <w:position w:val="-12"/>
          <w:sz w:val="24"/>
          <w:szCs w:val="24"/>
        </w:rPr>
        <w:object w:dxaOrig="1400" w:dyaOrig="360">
          <v:shape id="_x0000_i1047" type="#_x0000_t75" style="width:69.75pt;height:18pt" o:ole="">
            <v:imagedata r:id="rId56" o:title=""/>
          </v:shape>
          <o:OLEObject Type="Embed" ProgID="Equation.DSMT4" ShapeID="_x0000_i1047" DrawAspect="Content" ObjectID="_1658846774" r:id="rId57"/>
        </w:object>
      </w:r>
    </w:p>
    <w:p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Base vector properties: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2079" w:dyaOrig="380">
          <v:shape id="_x0000_i1048" type="#_x0000_t75" style="width:104.25pt;height:18.75pt" o:ole="">
            <v:imagedata r:id="rId58" o:title=""/>
          </v:shape>
          <o:OLEObject Type="Embed" ProgID="Equation.DSMT4" ShapeID="_x0000_i1048" DrawAspect="Content" ObjectID="_1658846775" r:id="rId59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and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2120" w:dyaOrig="380">
          <v:shape id="_x0000_i1049" type="#_x0000_t75" style="width:105.75pt;height:18.75pt" o:ole="">
            <v:imagedata r:id="rId60" o:title=""/>
          </v:shape>
          <o:OLEObject Type="Embed" ProgID="Equation.DSMT4" ShapeID="_x0000_i1049" DrawAspect="Content" ObjectID="_1658846776" r:id="rId61"/>
        </w:object>
      </w:r>
    </w:p>
    <w:p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2920" w:dyaOrig="380">
          <v:shape id="_x0000_i1050" type="#_x0000_t75" style="width:146.25pt;height:18.75pt" o:ole="">
            <v:imagedata r:id="rId62" o:title=""/>
          </v:shape>
          <o:OLEObject Type="Embed" ProgID="Equation.DSMT4" ShapeID="_x0000_i1050" DrawAspect="Content" ObjectID="_1658846777" r:id="rId63"/>
        </w:object>
      </w:r>
    </w:p>
    <w:p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Dot product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2640" w:dyaOrig="420">
          <v:shape id="_x0000_i1051" type="#_x0000_t75" style="width:131.25pt;height:21pt" o:ole="">
            <v:imagedata r:id="rId64" o:title=""/>
          </v:shape>
          <o:OLEObject Type="Embed" ProgID="Equation.DSMT4" ShapeID="_x0000_i1051" DrawAspect="Content" ObjectID="_1658846778" r:id="rId65"/>
        </w:object>
      </w:r>
    </w:p>
    <w:p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Cross product </w:t>
      </w:r>
      <w:r w:rsidRPr="00501BA4">
        <w:rPr>
          <w:rFonts w:ascii="Times New Roman" w:hAnsi="Times New Roman" w:cs="Times New Roman"/>
          <w:position w:val="-56"/>
          <w:sz w:val="24"/>
          <w:szCs w:val="24"/>
        </w:rPr>
        <w:object w:dxaOrig="7680" w:dyaOrig="1240">
          <v:shape id="_x0000_i1052" type="#_x0000_t75" style="width:383.25pt;height:62.25pt" o:ole="">
            <v:imagedata r:id="rId66" o:title=""/>
          </v:shape>
          <o:OLEObject Type="Embed" ProgID="Equation.DSMT4" ShapeID="_x0000_i1052" DrawAspect="Content" ObjectID="_1658846779" r:id="rId67"/>
        </w:object>
      </w:r>
    </w:p>
    <w:p w:rsidR="0036208E" w:rsidRPr="00501BA4" w:rsidRDefault="004D1EE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C34E8E" w:rsidRPr="00501BA4">
        <w:rPr>
          <w:rFonts w:ascii="Times New Roman" w:hAnsi="Times New Roman" w:cs="Times New Roman"/>
          <w:sz w:val="24"/>
          <w:szCs w:val="24"/>
        </w:rPr>
        <w:t>ifferential length,</w:t>
      </w:r>
      <w:r w:rsidR="0036208E" w:rsidRPr="00501BA4"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Times New Roman" w:cs="Times New Roman"/>
            <w:sz w:val="24"/>
            <w:szCs w:val="24"/>
          </w:rPr>
          <m:t>d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l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R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θ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ϕ</m:t>
        </m:r>
      </m:oMath>
    </w:p>
    <w:p w:rsidR="00F4774A" w:rsidRPr="00F4774A" w:rsidRDefault="004D1EE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C34E8E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2512FA" w:rsidRPr="00501BA4">
        <w:rPr>
          <w:rFonts w:ascii="Times New Roman" w:hAnsi="Times New Roman" w:cs="Times New Roman"/>
          <w:sz w:val="24"/>
          <w:szCs w:val="24"/>
        </w:rPr>
        <w:t>surface area</w:t>
      </w:r>
      <w:r w:rsidR="00C34E8E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dθ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dϕ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d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dϕ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 </m:t>
        </m:r>
      </m:oMath>
      <w:r w:rsidR="00F4774A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</w:t>
      </w:r>
    </w:p>
    <w:p w:rsidR="00C34E8E" w:rsidRPr="00501BA4" w:rsidRDefault="00C31998" w:rsidP="007759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         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d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dθ</m:t>
        </m:r>
      </m:oMath>
      <w:r w:rsidR="00C34E8E"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34E8E" w:rsidRPr="00501BA4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C34E8E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2512FA" w:rsidRPr="00501BA4">
        <w:rPr>
          <w:rFonts w:ascii="Times New Roman" w:hAnsi="Times New Roman" w:cs="Times New Roman"/>
          <w:sz w:val="24"/>
          <w:szCs w:val="24"/>
        </w:rPr>
        <w:t>volume</w:t>
      </w:r>
      <w:r w:rsidR="00C34E8E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V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d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θ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dϕ</m:t>
            </m:r>
          </m:e>
        </m:func>
      </m:oMath>
    </w:p>
    <w:p w:rsidR="00A643DE" w:rsidRDefault="00410F76" w:rsidP="007759A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929C3" w:rsidRPr="00501BA4">
        <w:rPr>
          <w:rFonts w:ascii="Times New Roman" w:hAnsi="Times New Roman" w:cs="Times New Roman"/>
          <w:b/>
          <w:sz w:val="24"/>
          <w:szCs w:val="24"/>
        </w:rPr>
        <w:t>Transformation (</w:t>
      </w:r>
      <w:r w:rsidR="00171D1A" w:rsidRPr="00501BA4">
        <w:rPr>
          <w:rFonts w:ascii="Times New Roman" w:hAnsi="Times New Roman" w:cs="Times New Roman"/>
          <w:b/>
          <w:sz w:val="24"/>
          <w:szCs w:val="24"/>
        </w:rPr>
        <w:t>Cartesian coordinates</w:t>
      </w:r>
      <w:r w:rsidR="00E658B7" w:rsidRPr="00501BA4">
        <w:rPr>
          <w:rFonts w:ascii="Times New Roman" w:hAnsi="Times New Roman" w:cs="Times New Roman"/>
          <w:b/>
          <w:sz w:val="24"/>
          <w:szCs w:val="24"/>
        </w:rPr>
        <w:t xml:space="preserve"> to cylindrical and vice versa</w:t>
      </w:r>
      <w:r w:rsidR="00171D1A" w:rsidRPr="00501BA4">
        <w:rPr>
          <w:rFonts w:ascii="Times New Roman" w:hAnsi="Times New Roman" w:cs="Times New Roman"/>
          <w:b/>
          <w:sz w:val="24"/>
          <w:szCs w:val="24"/>
        </w:rPr>
        <w:t>)</w:t>
      </w:r>
      <w:r w:rsidR="009D7377" w:rsidRPr="00501BA4">
        <w:rPr>
          <w:rFonts w:ascii="Times New Roman" w:hAnsi="Times New Roman" w:cs="Times New Roman"/>
          <w:b/>
          <w:sz w:val="24"/>
          <w:szCs w:val="24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7"/>
        <w:gridCol w:w="4926"/>
      </w:tblGrid>
      <w:tr w:rsidR="007A6573" w:rsidTr="00F4774A">
        <w:tc>
          <w:tcPr>
            <w:tcW w:w="4621" w:type="dxa"/>
          </w:tcPr>
          <w:p w:rsidR="007A6573" w:rsidRDefault="007A6573" w:rsidP="007759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657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anchor distT="0" distB="0" distL="114300" distR="114300" simplePos="0" relativeHeight="251669504" behindDoc="0" locked="0" layoutInCell="1" allowOverlap="1">
                  <wp:simplePos x="0" y="0"/>
                  <wp:positionH relativeFrom="column">
                    <wp:align>left</wp:align>
                  </wp:positionH>
                  <wp:positionV relativeFrom="paragraph">
                    <wp:align>top</wp:align>
                  </wp:positionV>
                  <wp:extent cx="2571115" cy="2103120"/>
                  <wp:effectExtent l="19050" t="0" r="635" b="0"/>
                  <wp:wrapSquare wrapText="bothSides"/>
                  <wp:docPr id="6" name="Picture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/>
                          <a:srcRect l="16185" t="5992" r="16185" b="2247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115" cy="2103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622" w:type="dxa"/>
          </w:tcPr>
          <w:p w:rsidR="007A6573" w:rsidRDefault="007A6573" w:rsidP="007759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657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971038" cy="1920240"/>
                  <wp:effectExtent l="19050" t="0" r="762" b="0"/>
                  <wp:docPr id="7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/>
                          <a:srcRect l="14613" t="4348" r="15186" b="265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038" cy="1920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6573" w:rsidTr="00F4774A">
        <w:tc>
          <w:tcPr>
            <w:tcW w:w="4621" w:type="dxa"/>
          </w:tcPr>
          <w:p w:rsidR="007A6573" w:rsidRDefault="007A6573" w:rsidP="007A6573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: </w:t>
            </w:r>
            <w:r w:rsidRPr="007A6573">
              <w:rPr>
                <w:rFonts w:ascii="Times New Roman" w:hAnsi="Times New Roman" w:cs="Times New Roman"/>
                <w:sz w:val="24"/>
                <w:szCs w:val="24"/>
              </w:rPr>
              <w:t xml:space="preserve">Interrelationships between Cartesian coordinates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x,y,z)</m:t>
              </m:r>
            </m:oMath>
            <w:r w:rsidRPr="007A657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cylindrical </w:t>
            </w:r>
            <w:r w:rsidR="00F4774A" w:rsidRPr="007A6573">
              <w:rPr>
                <w:rFonts w:ascii="Times New Roman" w:eastAsiaTheme="minorEastAsia" w:hAnsi="Times New Roman" w:cs="Times New Roman"/>
                <w:sz w:val="24"/>
                <w:szCs w:val="24"/>
              </w:rPr>
              <w:t>coordinates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(r,ϕ,z)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622" w:type="dxa"/>
          </w:tcPr>
          <w:p w:rsidR="007A6573" w:rsidRPr="007A6573" w:rsidRDefault="007A6573" w:rsidP="007A65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: </w:t>
            </w:r>
            <w:r w:rsidRPr="007A6573">
              <w:rPr>
                <w:rFonts w:ascii="Times New Roman" w:hAnsi="Times New Roman" w:cs="Times New Roman"/>
                <w:sz w:val="24"/>
                <w:szCs w:val="24"/>
              </w:rPr>
              <w:t>Interrelationships betwee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ase vectors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,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and </w:t>
            </w:r>
            <w:proofErr w:type="gramEnd"/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(</m:t>
              </m:r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,</m:t>
              </m:r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ϕ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</w:tr>
    </w:tbl>
    <w:p w:rsidR="007A6573" w:rsidRPr="00501BA4" w:rsidRDefault="007A6573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94550C" w:rsidRPr="00501BA4" w:rsidRDefault="00E40240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noProof/>
          <w:color w:val="FFFFFF"/>
          <w:sz w:val="24"/>
          <w:szCs w:val="24"/>
        </w:rPr>
        <w:t xml:space="preserve">          </w:t>
      </w:r>
    </w:p>
    <w:p w:rsidR="00C8330E" w:rsidRPr="00501BA4" w:rsidRDefault="00C73752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know, </w:t>
      </w:r>
      <w:r w:rsidR="002E4899"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="002E4899" w:rsidRPr="00501BA4">
        <w:rPr>
          <w:rFonts w:ascii="Times New Roman" w:hAnsi="Times New Roman" w:cs="Times New Roman"/>
          <w:position w:val="-10"/>
          <w:sz w:val="24"/>
          <w:szCs w:val="24"/>
        </w:rPr>
        <w:object w:dxaOrig="3140" w:dyaOrig="320">
          <v:shape id="_x0000_i1053" type="#_x0000_t75" style="width:156.75pt;height:15.75pt" o:ole="">
            <v:imagedata r:id="rId70" o:title=""/>
          </v:shape>
          <o:OLEObject Type="Embed" ProgID="Equation.DSMT4" ShapeID="_x0000_i1053" DrawAspect="Content" ObjectID="_1658846780" r:id="rId71"/>
        </w:object>
      </w:r>
      <w:r w:rsidR="00C8330E" w:rsidRPr="00501BA4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2E4899" w:rsidRDefault="00B25F3B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28"/>
          <w:sz w:val="24"/>
          <w:szCs w:val="24"/>
        </w:rPr>
        <w:object w:dxaOrig="3519" w:dyaOrig="680">
          <v:shape id="_x0000_i1054" type="#_x0000_t75" style="width:176.25pt;height:33.75pt" o:ole="">
            <v:imagedata r:id="rId72" o:title=""/>
          </v:shape>
          <o:OLEObject Type="Embed" ProgID="Equation.DSMT4" ShapeID="_x0000_i1054" DrawAspect="Content" ObjectID="_1658846781" r:id="rId73"/>
        </w:object>
      </w:r>
      <w:r w:rsidR="002E4899" w:rsidRPr="00501BA4">
        <w:rPr>
          <w:rFonts w:ascii="Times New Roman" w:hAnsi="Times New Roman" w:cs="Times New Roman"/>
          <w:sz w:val="24"/>
          <w:szCs w:val="24"/>
        </w:rPr>
        <w:t xml:space="preserve">  </w:t>
      </w:r>
      <w:r w:rsidR="00817EE8" w:rsidRPr="00501BA4">
        <w:rPr>
          <w:rFonts w:ascii="Times New Roman" w:hAnsi="Times New Roman" w:cs="Times New Roman"/>
          <w:sz w:val="24"/>
          <w:szCs w:val="24"/>
        </w:rPr>
        <w:t xml:space="preserve">;  </w:t>
      </w:r>
      <w:r w:rsidR="00E40240" w:rsidRPr="00501BA4">
        <w:rPr>
          <w:rFonts w:ascii="Times New Roman" w:hAnsi="Times New Roman" w:cs="Times New Roman"/>
          <w:position w:val="-10"/>
          <w:sz w:val="24"/>
          <w:szCs w:val="24"/>
        </w:rPr>
        <w:object w:dxaOrig="3440" w:dyaOrig="320">
          <v:shape id="_x0000_i1055" type="#_x0000_t75" style="width:171.75pt;height:15.75pt" o:ole="">
            <v:imagedata r:id="rId74" o:title=""/>
          </v:shape>
          <o:OLEObject Type="Embed" ProgID="Equation.DSMT4" ShapeID="_x0000_i1055" DrawAspect="Content" ObjectID="_1658846782" r:id="rId75"/>
        </w:object>
      </w:r>
    </w:p>
    <w:tbl>
      <w:tblPr>
        <w:tblStyle w:val="TableGrid"/>
        <w:tblW w:w="4620" w:type="dxa"/>
        <w:jc w:val="center"/>
        <w:tblLook w:val="04A0" w:firstRow="1" w:lastRow="0" w:firstColumn="1" w:lastColumn="0" w:noHBand="0" w:noVBand="1"/>
      </w:tblPr>
      <w:tblGrid>
        <w:gridCol w:w="747"/>
        <w:gridCol w:w="542"/>
        <w:gridCol w:w="1163"/>
        <w:gridCol w:w="1448"/>
        <w:gridCol w:w="720"/>
      </w:tblGrid>
      <w:tr w:rsidR="000F1279" w:rsidRPr="00501BA4" w:rsidTr="00946EBA">
        <w:trPr>
          <w:trHeight w:val="368"/>
          <w:jc w:val="center"/>
        </w:trPr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0F1279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0F1279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:rsidR="000F1279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sub>
                </m:sSub>
              </m:oMath>
            </m:oMathPara>
          </w:p>
        </w:tc>
      </w:tr>
      <w:tr w:rsidR="000F1279" w:rsidRPr="00501BA4" w:rsidTr="00946EBA">
        <w:trPr>
          <w:trHeight w:val="350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  <w:right w:val="nil"/>
            </w:tcBorders>
            <w:vAlign w:val="center"/>
          </w:tcPr>
          <w:p w:rsidR="000F1279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0F1279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:rsidR="000F1279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acc>
              </m:oMath>
            </m:oMathPara>
          </w:p>
        </w:tc>
      </w:tr>
      <w:tr w:rsidR="000F1279" w:rsidRPr="00501BA4" w:rsidTr="00946EBA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F1279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nil"/>
            </w:tcBorders>
            <w:vAlign w:val="center"/>
          </w:tcPr>
          <w:p w:rsidR="000F1279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:rsidR="000F1279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0F1279" w:rsidRPr="00501BA4" w:rsidTr="00946EBA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F1279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F1279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:rsidR="000F1279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F1279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vAlign w:val="center"/>
          </w:tcPr>
          <w:p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0F1279" w:rsidRPr="00501BA4" w:rsidTr="00946EBA">
        <w:trPr>
          <w:trHeight w:val="387"/>
          <w:jc w:val="center"/>
        </w:trPr>
        <w:tc>
          <w:tcPr>
            <w:tcW w:w="0" w:type="auto"/>
            <w:tcBorders>
              <w:top w:val="nil"/>
            </w:tcBorders>
            <w:vAlign w:val="center"/>
          </w:tcPr>
          <w:p w:rsidR="000F1279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</w:tcBorders>
            <w:vAlign w:val="center"/>
          </w:tcPr>
          <w:p w:rsidR="000F1279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right w:val="nil"/>
            </w:tcBorders>
            <w:vAlign w:val="center"/>
          </w:tcPr>
          <w:p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</w:tcBorders>
            <w:vAlign w:val="center"/>
          </w:tcPr>
          <w:p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0F1279" w:rsidRPr="00501BA4" w:rsidRDefault="000F1279" w:rsidP="007759A5">
      <w:pPr>
        <w:rPr>
          <w:rFonts w:ascii="Times New Roman" w:hAnsi="Times New Roman" w:cs="Times New Roman"/>
          <w:sz w:val="24"/>
          <w:szCs w:val="24"/>
        </w:rPr>
      </w:pPr>
    </w:p>
    <w:p w:rsidR="002E4899" w:rsidRPr="00501BA4" w:rsidRDefault="00817EE8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That is,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5060" w:dyaOrig="380">
          <v:shape id="_x0000_i1056" type="#_x0000_t75" style="width:252.75pt;height:18.75pt" o:ole="">
            <v:imagedata r:id="rId76" o:title=""/>
          </v:shape>
          <o:OLEObject Type="Embed" ProgID="Equation.DSMT4" ShapeID="_x0000_i1056" DrawAspect="Content" ObjectID="_1658846783" r:id="rId77"/>
        </w:object>
      </w:r>
    </w:p>
    <w:p w:rsidR="00517296" w:rsidRPr="00501BA4" w:rsidRDefault="0051729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6140" w:dyaOrig="380">
          <v:shape id="_x0000_i1057" type="#_x0000_t75" style="width:306.75pt;height:18.75pt" o:ole="">
            <v:imagedata r:id="rId78" o:title=""/>
          </v:shape>
          <o:OLEObject Type="Embed" ProgID="Equation.DSMT4" ShapeID="_x0000_i1057" DrawAspect="Content" ObjectID="_1658846784" r:id="rId79"/>
        </w:object>
      </w:r>
    </w:p>
    <w:p w:rsidR="00856A52" w:rsidRPr="00501BA4" w:rsidRDefault="00E705F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acc>
              <m:ac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r</m:t>
                </m:r>
              </m:e>
            </m:acc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acc>
              <m:ac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ϕ</m:t>
                </m:r>
              </m:e>
            </m:acc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ϕ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,  </m:t>
                </m:r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acc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acc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 xml:space="preserve">,     </m:t>
                        </m:r>
                        <m:acc>
                          <m:ac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acc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=</m:t>
                        </m:r>
                        <m:acc>
                          <m:ac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acc>
                      </m:e>
                    </m:func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  </m:t>
                </m:r>
              </m:e>
            </m:func>
          </m:e>
        </m:func>
      </m:oMath>
    </w:p>
    <w:p w:rsidR="00E705F0" w:rsidRPr="00501BA4" w:rsidRDefault="00C62A38" w:rsidP="007759A5">
      <w:pPr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</m:sub>
              </m:sSub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,     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 xml:space="preserve">,    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</m:e>
                      </m:func>
                    </m:e>
                  </m:func>
                </m:e>
              </m:func>
            </m:e>
          </m:func>
        </m:oMath>
      </m:oMathPara>
    </w:p>
    <w:p w:rsidR="007759A5" w:rsidRDefault="007759A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7759A5" w:rsidRDefault="007759A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7759A5" w:rsidRDefault="007759A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7759A5" w:rsidRDefault="007759A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7759A5" w:rsidRDefault="007759A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7759A5" w:rsidRDefault="007759A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9161ED" w:rsidRPr="00501BA4" w:rsidRDefault="009161ED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Transformation</w:t>
      </w:r>
      <w:r w:rsidR="008929C3" w:rsidRPr="00501B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75E81" w:rsidRPr="00501BA4">
        <w:rPr>
          <w:rFonts w:ascii="Times New Roman" w:hAnsi="Times New Roman" w:cs="Times New Roman"/>
          <w:b/>
          <w:sz w:val="24"/>
          <w:szCs w:val="24"/>
        </w:rPr>
        <w:t>(</w:t>
      </w:r>
      <w:r w:rsidR="00E658B7" w:rsidRPr="00501BA4">
        <w:rPr>
          <w:rFonts w:ascii="Times New Roman" w:hAnsi="Times New Roman" w:cs="Times New Roman"/>
          <w:b/>
          <w:sz w:val="24"/>
          <w:szCs w:val="24"/>
        </w:rPr>
        <w:t xml:space="preserve">Spherical coordinates to </w:t>
      </w:r>
      <w:r w:rsidR="00875E81" w:rsidRPr="00501BA4">
        <w:rPr>
          <w:rFonts w:ascii="Times New Roman" w:hAnsi="Times New Roman" w:cs="Times New Roman"/>
          <w:b/>
          <w:sz w:val="24"/>
          <w:szCs w:val="24"/>
        </w:rPr>
        <w:t>cylindrical coordinates</w:t>
      </w:r>
      <w:r w:rsidR="00E658B7" w:rsidRPr="00501BA4">
        <w:rPr>
          <w:rFonts w:ascii="Times New Roman" w:hAnsi="Times New Roman" w:cs="Times New Roman"/>
          <w:b/>
          <w:sz w:val="24"/>
          <w:szCs w:val="24"/>
        </w:rPr>
        <w:t xml:space="preserve"> and vice versa)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</w:p>
    <w:p w:rsidR="00C923E9" w:rsidRDefault="009161ED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know,  </w:t>
      </w:r>
      <w:r w:rsidR="002F4432" w:rsidRPr="00501BA4">
        <w:rPr>
          <w:rFonts w:ascii="Times New Roman" w:hAnsi="Times New Roman" w:cs="Times New Roman"/>
          <w:position w:val="-10"/>
          <w:sz w:val="24"/>
          <w:szCs w:val="24"/>
        </w:rPr>
        <w:object w:dxaOrig="3280" w:dyaOrig="320">
          <v:shape id="_x0000_i1058" type="#_x0000_t75" style="width:164.25pt;height:15.75pt" o:ole="">
            <v:imagedata r:id="rId80" o:title=""/>
          </v:shape>
          <o:OLEObject Type="Embed" ProgID="Equation.DSMT4" ShapeID="_x0000_i1058" DrawAspect="Content" ObjectID="_1658846785" r:id="rId81"/>
        </w:object>
      </w:r>
      <w:r w:rsidR="00961705" w:rsidRPr="00501BA4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161ED" w:rsidRPr="00501BA4" w:rsidRDefault="00B25F3B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28"/>
          <w:sz w:val="24"/>
          <w:szCs w:val="24"/>
        </w:rPr>
        <w:object w:dxaOrig="3540" w:dyaOrig="680">
          <v:shape id="_x0000_i1059" type="#_x0000_t75" style="width:177pt;height:33.75pt" o:ole="">
            <v:imagedata r:id="rId82" o:title=""/>
          </v:shape>
          <o:OLEObject Type="Embed" ProgID="Equation.DSMT4" ShapeID="_x0000_i1059" DrawAspect="Content" ObjectID="_1658846786" r:id="rId83"/>
        </w:object>
      </w:r>
      <w:r w:rsidR="009161ED" w:rsidRPr="00501BA4">
        <w:rPr>
          <w:rFonts w:ascii="Times New Roman" w:hAnsi="Times New Roman" w:cs="Times New Roman"/>
          <w:sz w:val="24"/>
          <w:szCs w:val="24"/>
        </w:rPr>
        <w:t xml:space="preserve">  ;  </w:t>
      </w:r>
      <w:r w:rsidR="008929C3" w:rsidRPr="00501BA4">
        <w:rPr>
          <w:rFonts w:ascii="Times New Roman" w:hAnsi="Times New Roman" w:cs="Times New Roman"/>
          <w:position w:val="-10"/>
          <w:sz w:val="24"/>
          <w:szCs w:val="24"/>
        </w:rPr>
        <w:object w:dxaOrig="3440" w:dyaOrig="320">
          <v:shape id="_x0000_i1060" type="#_x0000_t75" style="width:171.75pt;height:15.75pt" o:ole="">
            <v:imagedata r:id="rId84" o:title=""/>
          </v:shape>
          <o:OLEObject Type="Embed" ProgID="Equation.DSMT4" ShapeID="_x0000_i1060" DrawAspect="Content" ObjectID="_1658846787" r:id="rId85"/>
        </w:object>
      </w:r>
    </w:p>
    <w:tbl>
      <w:tblPr>
        <w:tblStyle w:val="TableGrid"/>
        <w:tblW w:w="4620" w:type="dxa"/>
        <w:jc w:val="center"/>
        <w:tblLook w:val="04A0" w:firstRow="1" w:lastRow="0" w:firstColumn="1" w:lastColumn="0" w:noHBand="0" w:noVBand="1"/>
      </w:tblPr>
      <w:tblGrid>
        <w:gridCol w:w="782"/>
        <w:gridCol w:w="589"/>
        <w:gridCol w:w="1122"/>
        <w:gridCol w:w="1346"/>
        <w:gridCol w:w="781"/>
      </w:tblGrid>
      <w:tr w:rsidR="00E43211" w:rsidRPr="00501BA4" w:rsidTr="00E43211">
        <w:trPr>
          <w:trHeight w:val="368"/>
          <w:jc w:val="center"/>
        </w:trPr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:rsidR="00856A52" w:rsidRPr="00501BA4" w:rsidRDefault="00856A52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856A52" w:rsidRPr="00501BA4" w:rsidRDefault="00856A52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856A52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856A52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:rsidR="00856A52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sub>
                </m:sSub>
              </m:oMath>
            </m:oMathPara>
          </w:p>
        </w:tc>
      </w:tr>
      <w:tr w:rsidR="00E43211" w:rsidRPr="00501BA4" w:rsidTr="00E43211">
        <w:trPr>
          <w:trHeight w:val="350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856A52" w:rsidRPr="00501BA4" w:rsidRDefault="00856A52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856A52" w:rsidRPr="00501BA4" w:rsidRDefault="00856A52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  <w:right w:val="nil"/>
            </w:tcBorders>
            <w:vAlign w:val="center"/>
          </w:tcPr>
          <w:p w:rsidR="00856A52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856A52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:rsidR="00856A52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acc>
              </m:oMath>
            </m:oMathPara>
          </w:p>
        </w:tc>
      </w:tr>
      <w:tr w:rsidR="00E43211" w:rsidRPr="00501BA4" w:rsidTr="00E43211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856A52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nil"/>
            </w:tcBorders>
            <w:vAlign w:val="center"/>
          </w:tcPr>
          <w:p w:rsidR="00856A52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:rsidR="00856A52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856A52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:rsidR="00856A52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43211" w:rsidRPr="00501BA4" w:rsidTr="00E43211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856A52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856A52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:rsidR="00856A52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6A52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vAlign w:val="center"/>
          </w:tcPr>
          <w:p w:rsidR="00856A52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43211" w:rsidRPr="00501BA4" w:rsidTr="00E43211">
        <w:trPr>
          <w:trHeight w:val="387"/>
          <w:jc w:val="center"/>
        </w:trPr>
        <w:tc>
          <w:tcPr>
            <w:tcW w:w="0" w:type="auto"/>
            <w:tcBorders>
              <w:top w:val="nil"/>
            </w:tcBorders>
            <w:vAlign w:val="center"/>
          </w:tcPr>
          <w:p w:rsidR="00856A52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</w:tcBorders>
            <w:vAlign w:val="center"/>
          </w:tcPr>
          <w:p w:rsidR="00856A52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right w:val="nil"/>
            </w:tcBorders>
            <w:vAlign w:val="center"/>
          </w:tcPr>
          <w:p w:rsidR="00856A52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856A52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</w:tcBorders>
            <w:vAlign w:val="center"/>
          </w:tcPr>
          <w:p w:rsidR="00856A52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9161ED" w:rsidRPr="00501BA4" w:rsidRDefault="009161ED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That is, </w:t>
      </w:r>
      <w:r w:rsidR="00855022" w:rsidRPr="00501BA4">
        <w:rPr>
          <w:rFonts w:ascii="Times New Roman" w:hAnsi="Times New Roman" w:cs="Times New Roman"/>
          <w:position w:val="-10"/>
          <w:sz w:val="24"/>
          <w:szCs w:val="24"/>
        </w:rPr>
        <w:object w:dxaOrig="5040" w:dyaOrig="380">
          <v:shape id="_x0000_i1061" type="#_x0000_t75" style="width:252pt;height:18.75pt" o:ole="">
            <v:imagedata r:id="rId86" o:title=""/>
          </v:shape>
          <o:OLEObject Type="Embed" ProgID="Equation.DSMT4" ShapeID="_x0000_i1061" DrawAspect="Content" ObjectID="_1658846788" r:id="rId87"/>
        </w:object>
      </w:r>
    </w:p>
    <w:p w:rsidR="009161ED" w:rsidRPr="00501BA4" w:rsidRDefault="00B240B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6080" w:dyaOrig="380">
          <v:shape id="_x0000_i1062" type="#_x0000_t75" style="width:303.75pt;height:18.75pt" o:ole="">
            <v:imagedata r:id="rId88" o:title=""/>
          </v:shape>
          <o:OLEObject Type="Embed" ProgID="Equation.DSMT4" ShapeID="_x0000_i1062" DrawAspect="Content" ObjectID="_1658846789" r:id="rId89"/>
        </w:object>
      </w:r>
    </w:p>
    <w:p w:rsidR="00E705F0" w:rsidRPr="00501BA4" w:rsidRDefault="00C62A3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acc>
                <m:accPr>
                  <m:ctrlPr>
                    <w:rPr>
                      <w:rFonts w:ascii="Cambria Math" w:hAnsi="Times New Roman" w:cs="Times New Roman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r</m:t>
                  </m:r>
                </m:e>
              </m:acc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acc>
                <m:ac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acc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,  </m:t>
                  </m:r>
                  <m:acc>
                    <m:ac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</m:e>
                  </m:acc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=</m:t>
                  </m:r>
                  <m:acc>
                    <m:ac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e>
                  </m:acc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e>
                      </m:acc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 xml:space="preserve">,     </m:t>
                          </m:r>
                          <m:acc>
                            <m:acc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ϕ</m:t>
                              </m:r>
                            </m:e>
                          </m:acc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=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</m:e>
                      </m:func>
                    </m:e>
                  </m:func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  </m:t>
                  </m:r>
                </m:e>
              </m:func>
            </m:e>
          </m:func>
        </m:oMath>
      </m:oMathPara>
    </w:p>
    <w:p w:rsidR="00E705F0" w:rsidRPr="00501BA4" w:rsidRDefault="00C62A38" w:rsidP="007759A5">
      <w:pPr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,     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 xml:space="preserve">,    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ϕ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ϕ</m:t>
                              </m:r>
                            </m:sub>
                          </m:sSub>
                        </m:e>
                      </m:func>
                    </m:e>
                  </m:func>
                </m:e>
              </m:func>
            </m:e>
          </m:func>
        </m:oMath>
      </m:oMathPara>
    </w:p>
    <w:p w:rsidR="00C923E9" w:rsidRDefault="00C923E9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2548ED" w:rsidRPr="00501BA4" w:rsidRDefault="002548ED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Transformation</w:t>
      </w:r>
      <w:r w:rsidR="00875E81" w:rsidRPr="00501BA4">
        <w:rPr>
          <w:rFonts w:ascii="Times New Roman" w:hAnsi="Times New Roman" w:cs="Times New Roman"/>
          <w:b/>
          <w:sz w:val="24"/>
          <w:szCs w:val="24"/>
        </w:rPr>
        <w:t xml:space="preserve"> (spherical coordinates</w:t>
      </w:r>
      <w:r w:rsidR="00440CFB" w:rsidRPr="00501BA4">
        <w:rPr>
          <w:rFonts w:ascii="Times New Roman" w:hAnsi="Times New Roman" w:cs="Times New Roman"/>
          <w:b/>
          <w:sz w:val="24"/>
          <w:szCs w:val="24"/>
        </w:rPr>
        <w:t xml:space="preserve"> to Cartesian coordinates and vice vers</w:t>
      </w:r>
      <w:r w:rsidR="006F1C0C" w:rsidRPr="00501BA4">
        <w:rPr>
          <w:rFonts w:ascii="Times New Roman" w:hAnsi="Times New Roman" w:cs="Times New Roman"/>
          <w:b/>
          <w:sz w:val="24"/>
          <w:szCs w:val="24"/>
        </w:rPr>
        <w:t>a</w:t>
      </w:r>
      <w:r w:rsidR="00875E81" w:rsidRPr="00501BA4">
        <w:rPr>
          <w:rFonts w:ascii="Times New Roman" w:hAnsi="Times New Roman" w:cs="Times New Roman"/>
          <w:b/>
          <w:sz w:val="24"/>
          <w:szCs w:val="24"/>
        </w:rPr>
        <w:t>)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</w:p>
    <w:p w:rsidR="00F4774A" w:rsidRPr="00F4774A" w:rsidRDefault="00516C39" w:rsidP="00F4774A">
      <w:pPr>
        <w:tabs>
          <w:tab w:val="left" w:pos="6375"/>
        </w:tabs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="006F4314"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548ED" w:rsidRPr="00501BA4" w:rsidRDefault="002548ED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</w:t>
      </w:r>
      <w:proofErr w:type="gramStart"/>
      <w:r w:rsidRPr="00501BA4">
        <w:rPr>
          <w:rFonts w:ascii="Times New Roman" w:hAnsi="Times New Roman" w:cs="Times New Roman"/>
          <w:sz w:val="24"/>
          <w:szCs w:val="24"/>
        </w:rPr>
        <w:t xml:space="preserve">know,  </w:t>
      </w:r>
      <w:r w:rsidR="00B845B1" w:rsidRPr="00501BA4">
        <w:rPr>
          <w:rFonts w:ascii="Times New Roman" w:hAnsi="Times New Roman" w:cs="Times New Roman"/>
          <w:position w:val="-10"/>
          <w:sz w:val="24"/>
          <w:szCs w:val="24"/>
        </w:rPr>
        <w:object w:dxaOrig="4920" w:dyaOrig="320">
          <v:shape id="_x0000_i1063" type="#_x0000_t75" style="width:246.75pt;height:15.75pt" o:ole="">
            <v:imagedata r:id="rId90" o:title=""/>
          </v:shape>
          <o:OLEObject Type="Embed" ProgID="Equation.DSMT4" ShapeID="_x0000_i1063" DrawAspect="Content" ObjectID="_1658846790" r:id="rId91"/>
        </w:object>
      </w:r>
      <w:r w:rsidR="00961705" w:rsidRPr="00501BA4">
        <w:rPr>
          <w:rFonts w:ascii="Times New Roman" w:hAnsi="Times New Roman" w:cs="Times New Roman"/>
          <w:sz w:val="24"/>
          <w:szCs w:val="24"/>
        </w:rPr>
        <w:t xml:space="preserve"> ;</w:t>
      </w:r>
      <w:proofErr w:type="gramEnd"/>
      <w:r w:rsidR="00961705"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548ED" w:rsidRPr="00501BA4" w:rsidRDefault="00501BA4" w:rsidP="007759A5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,  </m:t>
        </m:r>
        <m:r>
          <w:rPr>
            <w:rFonts w:ascii="Cambria Math" w:eastAsiaTheme="minorEastAsia" w:hAnsi="Cambria Math" w:cs="Times New Roman"/>
            <w:sz w:val="24"/>
            <w:szCs w:val="24"/>
          </w:rPr>
          <m:t>θ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arctan</m:t>
            </m:r>
          </m:fName>
          <m:e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rad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z</m:t>
                    </m:r>
                  </m:den>
                </m:f>
              </m:e>
            </m:d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</m:t>
        </m:r>
        <m:r>
          <w:rPr>
            <w:rFonts w:ascii="Cambria Math" w:eastAsiaTheme="minorEastAsia" w:hAnsi="Cambria Math" w:cs="Times New Roman"/>
            <w:sz w:val="24"/>
            <w:szCs w:val="24"/>
          </w:rPr>
          <m:t>ϕ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arc tan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;</m:t>
        </m:r>
      </m:oMath>
      <w:r w:rsidR="008929C3" w:rsidRPr="00501BA4">
        <w:rPr>
          <w:rFonts w:ascii="Times New Roman" w:hAnsi="Times New Roman" w:cs="Times New Roman"/>
          <w:position w:val="-10"/>
          <w:sz w:val="24"/>
          <w:szCs w:val="24"/>
        </w:rPr>
        <w:object w:dxaOrig="3440" w:dyaOrig="320">
          <v:shape id="_x0000_i1064" type="#_x0000_t75" style="width:171.75pt;height:15.75pt" o:ole="">
            <v:imagedata r:id="rId92" o:title=""/>
          </v:shape>
          <o:OLEObject Type="Embed" ProgID="Equation.DSMT4" ShapeID="_x0000_i1064" DrawAspect="Content" ObjectID="_1658846791" r:id="rId93"/>
        </w:object>
      </w:r>
    </w:p>
    <w:tbl>
      <w:tblPr>
        <w:tblStyle w:val="TableGrid"/>
        <w:tblW w:w="4620" w:type="dxa"/>
        <w:jc w:val="center"/>
        <w:tblLook w:val="04A0" w:firstRow="1" w:lastRow="0" w:firstColumn="1" w:lastColumn="0" w:noHBand="0" w:noVBand="1"/>
      </w:tblPr>
      <w:tblGrid>
        <w:gridCol w:w="512"/>
        <w:gridCol w:w="371"/>
        <w:gridCol w:w="1345"/>
        <w:gridCol w:w="1401"/>
        <w:gridCol w:w="991"/>
      </w:tblGrid>
      <w:tr w:rsidR="00E43211" w:rsidRPr="00501BA4" w:rsidTr="00E43211">
        <w:trPr>
          <w:trHeight w:val="368"/>
          <w:jc w:val="center"/>
        </w:trPr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:rsidR="00E43211" w:rsidRPr="00501BA4" w:rsidRDefault="006C0203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E43211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E43211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E43211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:rsidR="00E43211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ϕ</m:t>
                    </m:r>
                  </m:sub>
                </m:sSub>
              </m:oMath>
            </m:oMathPara>
          </w:p>
        </w:tc>
      </w:tr>
      <w:tr w:rsidR="00E43211" w:rsidRPr="00501BA4" w:rsidTr="00E43211">
        <w:trPr>
          <w:trHeight w:val="350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E43211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E43211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  <w:right w:val="nil"/>
            </w:tcBorders>
            <w:vAlign w:val="center"/>
          </w:tcPr>
          <w:p w:rsidR="00E43211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E43211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:rsidR="00E43211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ϕ</m:t>
                    </m:r>
                  </m:e>
                </m:acc>
              </m:oMath>
            </m:oMathPara>
          </w:p>
        </w:tc>
      </w:tr>
      <w:tr w:rsidR="00E43211" w:rsidRPr="00501BA4" w:rsidTr="00E43211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E43211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nil"/>
            </w:tcBorders>
            <w:vAlign w:val="center"/>
          </w:tcPr>
          <w:p w:rsidR="00E43211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:rsidR="00E43211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E43211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:rsidR="00E43211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</w:tr>
      <w:tr w:rsidR="00E43211" w:rsidRPr="00501BA4" w:rsidTr="00E43211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E43211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E43211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:rsidR="00E43211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43211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vAlign w:val="center"/>
          </w:tcPr>
          <w:p w:rsidR="00E43211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</w:tr>
      <w:tr w:rsidR="00E43211" w:rsidRPr="00501BA4" w:rsidTr="00E43211">
        <w:trPr>
          <w:trHeight w:val="387"/>
          <w:jc w:val="center"/>
        </w:trPr>
        <w:tc>
          <w:tcPr>
            <w:tcW w:w="0" w:type="auto"/>
            <w:tcBorders>
              <w:top w:val="nil"/>
            </w:tcBorders>
            <w:vAlign w:val="center"/>
          </w:tcPr>
          <w:p w:rsidR="00E43211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</w:tcBorders>
            <w:vAlign w:val="center"/>
          </w:tcPr>
          <w:p w:rsidR="00E43211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right w:val="nil"/>
            </w:tcBorders>
            <w:vAlign w:val="center"/>
          </w:tcPr>
          <w:p w:rsidR="00E43211" w:rsidRPr="00501BA4" w:rsidRDefault="00C62A38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E43211" w:rsidRPr="00501BA4" w:rsidRDefault="00D61EDC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</w:tcBorders>
            <w:vAlign w:val="center"/>
          </w:tcPr>
          <w:p w:rsidR="00E43211" w:rsidRPr="00501BA4" w:rsidRDefault="00D61EDC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2548ED" w:rsidRPr="00501BA4" w:rsidRDefault="00B81CAD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lastRenderedPageBreak/>
        <w:t xml:space="preserve">  </w:t>
      </w:r>
      <w:r w:rsidR="002548ED" w:rsidRPr="00501BA4">
        <w:rPr>
          <w:rFonts w:ascii="Times New Roman" w:hAnsi="Times New Roman" w:cs="Times New Roman"/>
          <w:sz w:val="24"/>
          <w:szCs w:val="24"/>
        </w:rPr>
        <w:t>That is,</w:t>
      </w:r>
      <w:r w:rsidR="00591781" w:rsidRPr="00501BA4">
        <w:rPr>
          <w:rFonts w:ascii="Times New Roman" w:hAnsi="Times New Roman" w:cs="Times New Roman"/>
          <w:position w:val="-34"/>
          <w:sz w:val="24"/>
          <w:szCs w:val="24"/>
        </w:rPr>
        <w:object w:dxaOrig="8419" w:dyaOrig="800">
          <v:shape id="_x0000_i1065" type="#_x0000_t75" style="width:420.75pt;height:39pt" o:ole="">
            <v:imagedata r:id="rId94" o:title=""/>
          </v:shape>
          <o:OLEObject Type="Embed" ProgID="Equation.DSMT4" ShapeID="_x0000_i1065" DrawAspect="Content" ObjectID="_1658846792" r:id="rId95"/>
        </w:object>
      </w:r>
      <w:r w:rsidR="008929C3" w:rsidRPr="00501BA4">
        <w:rPr>
          <w:rFonts w:ascii="Times New Roman" w:hAnsi="Times New Roman" w:cs="Times New Roman"/>
          <w:position w:val="-50"/>
          <w:sz w:val="24"/>
          <w:szCs w:val="24"/>
        </w:rPr>
        <w:object w:dxaOrig="5260" w:dyaOrig="1120">
          <v:shape id="_x0000_i1066" type="#_x0000_t75" style="width:262.5pt;height:55.5pt" o:ole="">
            <v:imagedata r:id="rId96" o:title=""/>
          </v:shape>
          <o:OLEObject Type="Embed" ProgID="Equation.DSMT4" ShapeID="_x0000_i1066" DrawAspect="Content" ObjectID="_1658846793" r:id="rId97"/>
        </w:object>
      </w:r>
    </w:p>
    <w:p w:rsidR="008929C3" w:rsidRPr="00501BA4" w:rsidRDefault="00DE7DB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ϕ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acc>
                          <m:ac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acc>
                        <m:func>
                          <m:fun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</m:func>
                      </m:e>
                    </m:func>
                  </m:e>
                </m:func>
              </m:e>
            </m:func>
          </m:e>
        </m:func>
      </m:oMath>
    </w:p>
    <w:p w:rsidR="00234C19" w:rsidRPr="00501BA4" w:rsidRDefault="00C62A3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acc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</m:acc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  <m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acc>
                            <m:acc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</m:acc>
                          <m:func>
                            <m:func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</m:e>
          </m:func>
        </m:oMath>
      </m:oMathPara>
    </w:p>
    <w:p w:rsidR="00234C19" w:rsidRPr="00501BA4" w:rsidRDefault="00C62A3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>
            <w:rPr>
              <w:rFonts w:ascii="Cambria Math" w:hAnsi="Times New Roman" w:cs="Times New Roman"/>
              <w:sz w:val="24"/>
              <w:szCs w:val="24"/>
            </w:rPr>
            <m:t>-</m:t>
          </m:r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acc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acc>
                <m:ac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</m:e>
              </m:acc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</m:oMath>
      </m:oMathPara>
    </w:p>
    <w:p w:rsidR="00D71C08" w:rsidRPr="00501BA4" w:rsidRDefault="00C62A3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ϕ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</m:e>
          </m:func>
        </m:oMath>
      </m:oMathPara>
    </w:p>
    <w:p w:rsidR="00D71C08" w:rsidRPr="00501BA4" w:rsidRDefault="00C62A3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ϕ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</m:e>
          </m:func>
        </m:oMath>
      </m:oMathPara>
    </w:p>
    <w:p w:rsidR="00D71C08" w:rsidRDefault="00C62A3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sub>
              </m:sSub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</m:oMath>
      </m:oMathPara>
    </w:p>
    <w:p w:rsidR="00F4774A" w:rsidRDefault="00F4774A" w:rsidP="00F4774A">
      <w:pPr>
        <w:tabs>
          <w:tab w:val="left" w:pos="6375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676525" cy="2724150"/>
            <wp:effectExtent l="19050" t="0" r="9525" b="0"/>
            <wp:docPr id="8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 l="8596" t="4106" r="10888" b="120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774A" w:rsidRPr="00F4774A" w:rsidRDefault="00F4774A" w:rsidP="00F4774A">
      <w:pPr>
        <w:tabs>
          <w:tab w:val="left" w:pos="6375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4774A">
        <w:rPr>
          <w:rFonts w:ascii="Times New Roman" w:hAnsi="Times New Roman" w:cs="Times New Roman"/>
          <w:b/>
          <w:sz w:val="24"/>
          <w:szCs w:val="24"/>
        </w:rPr>
        <w:t>Figure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A6573">
        <w:rPr>
          <w:rFonts w:ascii="Times New Roman" w:hAnsi="Times New Roman" w:cs="Times New Roman"/>
          <w:sz w:val="24"/>
          <w:szCs w:val="24"/>
        </w:rPr>
        <w:t>Interrelationships betwe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x,y,z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R,θ,ϕ)</m:t>
        </m:r>
      </m:oMath>
    </w:p>
    <w:p w:rsidR="00F4774A" w:rsidRDefault="00F4774A" w:rsidP="007759A5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C621D" w:rsidRPr="00501BA4" w:rsidRDefault="005C621D" w:rsidP="007759A5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8929C3" w:rsidRPr="00501BA4" w:rsidRDefault="00934A7D" w:rsidP="007759A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>
            <wp:extent cx="5467350" cy="3381375"/>
            <wp:effectExtent l="1905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 l="5991" t="9314" r="5837" b="36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24B1" w:rsidRDefault="005024B1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A970F6" w:rsidRDefault="00A970F6" w:rsidP="007759A5">
      <w:pPr>
        <w:rPr>
          <w:rFonts w:ascii="Times New Roman" w:hAnsi="Times New Roman" w:cs="Times New Roman"/>
          <w:sz w:val="24"/>
          <w:szCs w:val="24"/>
        </w:rPr>
      </w:pPr>
      <w:r w:rsidRPr="00A970F6">
        <w:rPr>
          <w:rFonts w:ascii="Times New Roman" w:hAnsi="Times New Roman" w:cs="Times New Roman"/>
          <w:b/>
          <w:sz w:val="24"/>
          <w:szCs w:val="24"/>
        </w:rPr>
        <w:t>Example</w:t>
      </w:r>
      <w:r w:rsidR="00D505F0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Pr="00A970F6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Transform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3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</w:t>
      </w:r>
      <w:r w:rsidR="00D84126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ylindrical coordinates to Cartesian coordinates.</w:t>
      </w:r>
    </w:p>
    <w:p w:rsidR="007759A5" w:rsidRPr="007759A5" w:rsidRDefault="00A970F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AE367A">
        <w:rPr>
          <w:rFonts w:ascii="Times New Roman" w:hAnsi="Times New Roman" w:cs="Times New Roman"/>
          <w:b/>
          <w:sz w:val="24"/>
          <w:szCs w:val="24"/>
        </w:rPr>
        <w:t>Solution</w:t>
      </w:r>
      <w:proofErr w:type="gramStart"/>
      <w:r w:rsidRPr="00AE367A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x=r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=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-1</m:t>
                </m:r>
              </m:e>
            </m:func>
          </m:e>
        </m:func>
      </m:oMath>
      <w:r>
        <w:rPr>
          <w:rFonts w:ascii="Times New Roman" w:hAnsi="Times New Roman" w:cs="Times New Roman"/>
          <w:sz w:val="24"/>
          <w:szCs w:val="24"/>
        </w:rPr>
        <w:t>,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</w:p>
    <w:p w:rsidR="007759A5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                y=r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=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1</m:t>
                </m:r>
              </m:e>
            </m:func>
          </m:e>
        </m:func>
      </m:oMath>
      <w:r w:rsidR="00A970F6">
        <w:rPr>
          <w:rFonts w:ascii="Times New Roman" w:eastAsiaTheme="minorEastAsia" w:hAnsi="Times New Roman" w:cs="Times New Roman"/>
          <w:sz w:val="24"/>
          <w:szCs w:val="24"/>
        </w:rPr>
        <w:t>,</w:t>
      </w:r>
    </w:p>
    <w:p w:rsidR="00A970F6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</w:t>
      </w:r>
      <w:r w:rsidR="00A970F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z=z=3</m:t>
        </m:r>
      </m:oMath>
    </w:p>
    <w:p w:rsidR="00A970F6" w:rsidRDefault="00A970F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, </w:t>
      </w:r>
      <w:r w:rsidR="0015025B">
        <w:rPr>
          <w:rFonts w:ascii="Times New Roman" w:eastAsiaTheme="minorEastAsia" w:hAnsi="Times New Roman" w:cs="Times New Roman"/>
          <w:sz w:val="24"/>
          <w:szCs w:val="24"/>
        </w:rPr>
        <w:t>Cartesian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poin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,y,z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(-1,1,3)</m:t>
        </m:r>
      </m:oMath>
    </w:p>
    <w:p w:rsidR="007759A5" w:rsidRDefault="007759A5" w:rsidP="007759A5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AE367A" w:rsidRDefault="00AE367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AE367A">
        <w:rPr>
          <w:rFonts w:ascii="Times New Roman" w:eastAsiaTheme="minorEastAsia" w:hAnsi="Times New Roman" w:cs="Times New Roman"/>
          <w:b/>
          <w:sz w:val="24"/>
          <w:szCs w:val="24"/>
        </w:rPr>
        <w:t>Example</w:t>
      </w:r>
      <w:r w:rsidR="00D505F0">
        <w:rPr>
          <w:rFonts w:ascii="Times New Roman" w:eastAsiaTheme="minorEastAsia" w:hAnsi="Times New Roman" w:cs="Times New Roman"/>
          <w:b/>
          <w:sz w:val="24"/>
          <w:szCs w:val="24"/>
        </w:rPr>
        <w:t xml:space="preserve"> 2</w:t>
      </w:r>
      <w:r w:rsidRPr="00AE367A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Transform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-1,1,3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Cartesian coordinate to </w:t>
      </w:r>
      <w:r w:rsidR="00D84126">
        <w:rPr>
          <w:rFonts w:ascii="Times New Roman" w:eastAsiaTheme="minorEastAsia" w:hAnsi="Times New Roman" w:cs="Times New Roman"/>
          <w:sz w:val="24"/>
          <w:szCs w:val="24"/>
        </w:rPr>
        <w:t>cylindrical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coordinate. </w:t>
      </w:r>
    </w:p>
    <w:p w:rsidR="0007363A" w:rsidRDefault="00AE367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AE367A">
        <w:rPr>
          <w:rFonts w:ascii="Times New Roman" w:eastAsiaTheme="minorEastAsia" w:hAnsi="Times New Roman" w:cs="Times New Roman"/>
          <w:b/>
          <w:sz w:val="24"/>
          <w:szCs w:val="24"/>
        </w:rPr>
        <w:t xml:space="preserve">Solution: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</m:oMath>
    </w:p>
    <w:p w:rsidR="00AE367A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ϕ=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tan</m:t>
                  </m: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1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</m:e>
          </m:func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tan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π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</m:den>
          </m:f>
        </m:oMath>
      </m:oMathPara>
    </w:p>
    <w:p w:rsidR="0007363A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z=z=3</m:t>
          </m:r>
        </m:oMath>
      </m:oMathPara>
    </w:p>
    <w:p w:rsidR="00D505F0" w:rsidRDefault="00D505F0" w:rsidP="007759A5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F20ECC" w:rsidRDefault="00F20ECC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>Example</w:t>
      </w:r>
      <w:r w:rsidR="00D505F0">
        <w:rPr>
          <w:rFonts w:ascii="Times New Roman" w:eastAsiaTheme="minorEastAsia" w:hAnsi="Times New Roman" w:cs="Times New Roman"/>
          <w:b/>
          <w:sz w:val="24"/>
          <w:szCs w:val="24"/>
        </w:rPr>
        <w:t xml:space="preserve"> 3</w:t>
      </w:r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ransform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0,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Cartesian coordinate to spherical coordinate.</w:t>
      </w:r>
    </w:p>
    <w:p w:rsidR="00F20ECC" w:rsidRDefault="00F20ECC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</m:oMath>
    </w:p>
    <w:p w:rsidR="00F20ECC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θ=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an</m:t>
                  </m: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z</m:t>
                      </m:r>
                    </m:den>
                  </m:f>
                </m:e>
              </m:d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ta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(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3</m:t>
                              </m:r>
                            </m:e>
                          </m:rad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</m:t>
              </m:r>
            </m:den>
          </m:f>
        </m:oMath>
      </m:oMathPara>
    </w:p>
    <w:p w:rsidR="00F20ECC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ϕ=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an</m:t>
                  </m: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y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an</m:t>
                  </m: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0</m:t>
              </m:r>
            </m:e>
          </m:func>
        </m:oMath>
      </m:oMathPara>
    </w:p>
    <w:p w:rsidR="00615F82" w:rsidRDefault="00615F82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So, the spherical poin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,θ,ϕ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1B1AC7" w:rsidRDefault="001B1AC7" w:rsidP="007759A5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1D1283" w:rsidRDefault="001D1283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Example</w:t>
      </w:r>
      <w:r w:rsidR="001B1AC7">
        <w:rPr>
          <w:rFonts w:ascii="Times New Roman" w:eastAsiaTheme="minorEastAsia" w:hAnsi="Times New Roman" w:cs="Times New Roman"/>
          <w:b/>
          <w:sz w:val="24"/>
          <w:szCs w:val="24"/>
        </w:rPr>
        <w:t xml:space="preserve"> 4</w:t>
      </w: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ransform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spherical coordinate to Cartesian coordinate.</w:t>
      </w:r>
    </w:p>
    <w:p w:rsidR="001D1283" w:rsidRDefault="001D1283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R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ϕ=2 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 xml:space="preserve"> cos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=1</m:t>
                    </m:r>
                  </m:e>
                </m:func>
              </m:e>
            </m:func>
          </m:e>
        </m:func>
      </m:oMath>
    </w:p>
    <w:p w:rsidR="001D1283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y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ϕ=2 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6</m:t>
                          </m:r>
                        </m:den>
                      </m:f>
                    </m:e>
                  </m:func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 xml:space="preserve"> 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0=0</m:t>
                      </m:r>
                    </m:e>
                  </m:func>
                </m:e>
              </m:func>
            </m:e>
          </m:func>
        </m:oMath>
      </m:oMathPara>
    </w:p>
    <w:p w:rsidR="001D1283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z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2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</m:t>
                  </m:r>
                </m:den>
              </m:f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e>
          </m:rad>
        </m:oMath>
      </m:oMathPara>
    </w:p>
    <w:p w:rsidR="002D5B46" w:rsidRDefault="002D5B4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, the Cartesian poin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,y,z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0,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d>
      </m:oMath>
    </w:p>
    <w:p w:rsidR="001B1AC7" w:rsidRDefault="001B1AC7" w:rsidP="007759A5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7759A5" w:rsidRDefault="007759A5" w:rsidP="007759A5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7759A5" w:rsidRDefault="007759A5" w:rsidP="007759A5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7759A5" w:rsidRDefault="007759A5" w:rsidP="007759A5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D84126" w:rsidRDefault="00D8412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Example</w:t>
      </w:r>
      <w:r w:rsidR="001B1AC7">
        <w:rPr>
          <w:rFonts w:ascii="Times New Roman" w:eastAsiaTheme="minorEastAsia" w:hAnsi="Times New Roman" w:cs="Times New Roman"/>
          <w:b/>
          <w:sz w:val="24"/>
          <w:szCs w:val="24"/>
        </w:rPr>
        <w:t xml:space="preserve"> 5</w:t>
      </w: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ransform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spherical coordinate to cylindrical coordinate.</w:t>
      </w:r>
    </w:p>
    <w:p w:rsidR="00D84126" w:rsidRDefault="00D8412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R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=2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6</m:t>
                    </m:r>
                  </m:den>
                </m:f>
              </m:e>
            </m:func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1</m:t>
            </m:r>
          </m:e>
        </m:func>
      </m:oMath>
    </w:p>
    <w:p w:rsidR="00D84126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z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=2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6</m:t>
                      </m:r>
                    </m:den>
                  </m:f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</m:rad>
            </m:e>
          </m:func>
        </m:oMath>
      </m:oMathPara>
    </w:p>
    <w:p w:rsidR="00D84126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ϕ=ϕ=0</m:t>
          </m:r>
        </m:oMath>
      </m:oMathPara>
    </w:p>
    <w:p w:rsidR="00D84126" w:rsidRDefault="00D8412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, the cylindrical pin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,z,ϕ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</w:p>
    <w:p w:rsidR="00D84126" w:rsidRDefault="00D8412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Example</w:t>
      </w:r>
      <w:r w:rsidR="001B1AC7">
        <w:rPr>
          <w:rFonts w:ascii="Times New Roman" w:eastAsiaTheme="minorEastAsia" w:hAnsi="Times New Roman" w:cs="Times New Roman"/>
          <w:b/>
          <w:sz w:val="24"/>
          <w:szCs w:val="24"/>
        </w:rPr>
        <w:t xml:space="preserve"> 6</w:t>
      </w: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ransform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cylindrical coordinate to spherical coordinate.</w:t>
      </w:r>
    </w:p>
    <w:p w:rsidR="00D84126" w:rsidRDefault="00D84126" w:rsidP="007759A5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</m:oMath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D84126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θ=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an</m:t>
                  </m: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r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z</m:t>
                      </m:r>
                    </m:den>
                  </m:f>
                </m:e>
              </m:d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ta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</m:den>
                  </m:f>
                </m:e>
              </m:d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</m:t>
              </m:r>
            </m:den>
          </m:f>
        </m:oMath>
      </m:oMathPara>
    </w:p>
    <w:p w:rsidR="00D84126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ϕ=ϕ=0</m:t>
          </m:r>
        </m:oMath>
      </m:oMathPara>
    </w:p>
    <w:p w:rsidR="00D84126" w:rsidRPr="00F20ECC" w:rsidRDefault="00D8412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, the spherical poin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,θ,ϕ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</w:p>
    <w:p w:rsidR="00E05935" w:rsidRDefault="004D077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Example</w:t>
      </w:r>
      <w:r w:rsidR="002E7744" w:rsidRPr="00501B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4DEF">
        <w:rPr>
          <w:rFonts w:ascii="Times New Roman" w:hAnsi="Times New Roman" w:cs="Times New Roman"/>
          <w:b/>
          <w:sz w:val="24"/>
          <w:szCs w:val="24"/>
        </w:rPr>
        <w:t>7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  <w:r w:rsidRPr="00501BA4">
        <w:rPr>
          <w:rFonts w:ascii="Times New Roman" w:hAnsi="Times New Roman" w:cs="Times New Roman"/>
          <w:sz w:val="24"/>
          <w:szCs w:val="24"/>
        </w:rPr>
        <w:t xml:space="preserve">  </w:t>
      </w:r>
      <w:r w:rsidR="00E05935" w:rsidRPr="00501BA4">
        <w:rPr>
          <w:rFonts w:ascii="Times New Roman" w:hAnsi="Times New Roman" w:cs="Times New Roman"/>
          <w:sz w:val="24"/>
          <w:szCs w:val="24"/>
        </w:rPr>
        <w:t>Express vecto</w:t>
      </w:r>
      <w:r w:rsidR="00BC0498">
        <w:rPr>
          <w:rFonts w:ascii="Times New Roman" w:eastAsiaTheme="minorEastAsia" w:hAnsi="Times New Roman" w:cs="Times New Roman"/>
          <w:sz w:val="24"/>
          <w:szCs w:val="24"/>
        </w:rPr>
        <w:t xml:space="preserve">r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y-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z </m:t>
        </m:r>
      </m:oMath>
      <w:r w:rsidR="00E05935" w:rsidRPr="00501BA4">
        <w:rPr>
          <w:rFonts w:ascii="Times New Roman" w:hAnsi="Times New Roman" w:cs="Times New Roman"/>
          <w:sz w:val="24"/>
          <w:szCs w:val="24"/>
        </w:rPr>
        <w:t>in spherical coordinate.</w:t>
      </w:r>
    </w:p>
    <w:p w:rsidR="00973DA2" w:rsidRPr="003F6272" w:rsidRDefault="00E05935" w:rsidP="007759A5">
      <w:pPr>
        <w:rPr>
          <w:rFonts w:ascii="Times New Roman" w:hAnsi="Times New Roman" w:cs="Times New Roman"/>
          <w:sz w:val="24"/>
          <w:szCs w:val="24"/>
        </w:rPr>
      </w:pPr>
      <w:r w:rsidRPr="003F6272">
        <w:rPr>
          <w:rFonts w:ascii="Times New Roman" w:hAnsi="Times New Roman" w:cs="Times New Roman"/>
          <w:b/>
          <w:sz w:val="24"/>
          <w:szCs w:val="24"/>
        </w:rPr>
        <w:t>Solution:</w:t>
      </w:r>
      <w:r w:rsidRPr="003F6272">
        <w:rPr>
          <w:rFonts w:ascii="Times New Roman" w:hAnsi="Times New Roman" w:cs="Times New Roman"/>
          <w:sz w:val="24"/>
          <w:szCs w:val="24"/>
        </w:rPr>
        <w:t xml:space="preserve"> We </w:t>
      </w:r>
      <w:r w:rsidR="00973DA2" w:rsidRPr="003F6272">
        <w:rPr>
          <w:rFonts w:ascii="Times New Roman" w:hAnsi="Times New Roman" w:cs="Times New Roman"/>
          <w:sz w:val="24"/>
          <w:szCs w:val="24"/>
        </w:rPr>
        <w:t>k</w:t>
      </w:r>
      <w:r w:rsidRPr="003F6272">
        <w:rPr>
          <w:rFonts w:ascii="Times New Roman" w:hAnsi="Times New Roman" w:cs="Times New Roman"/>
          <w:sz w:val="24"/>
          <w:szCs w:val="24"/>
        </w:rPr>
        <w:t>now</w:t>
      </w:r>
      <w:r w:rsidR="00973DA2" w:rsidRPr="003F6272">
        <w:rPr>
          <w:rFonts w:ascii="Times New Roman" w:hAnsi="Times New Roman" w:cs="Times New Roman"/>
          <w:sz w:val="24"/>
          <w:szCs w:val="24"/>
        </w:rPr>
        <w:t xml:space="preserve"> in spherical coordinate</w:t>
      </w:r>
    </w:p>
    <w:p w:rsidR="00973DA2" w:rsidRDefault="00C62A3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</m:e>
          </m:acc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acc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e>
          </m:acc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sub>
          </m:sSub>
        </m:oMath>
      </m:oMathPara>
    </w:p>
    <w:p w:rsidR="00973DA2" w:rsidRPr="003F6272" w:rsidRDefault="00C62A3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e>
          </m:func>
        </m:oMath>
      </m:oMathPara>
    </w:p>
    <w:p w:rsidR="00973DA2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+y</m:t>
              </m:r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+(y-x)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+z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e>
          </m:func>
        </m:oMath>
      </m:oMathPara>
    </w:p>
    <w:p w:rsidR="006502FE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w:lastRenderedPageBreak/>
            <m:t xml:space="preserve">      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-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 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6502FE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+R 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6502FE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8E04B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R</m:t>
          </m:r>
        </m:oMath>
      </m:oMathPara>
    </w:p>
    <w:p w:rsidR="008E04B7" w:rsidRPr="003F6272" w:rsidRDefault="00C62A3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e>
          </m:func>
        </m:oMath>
      </m:oMathPara>
    </w:p>
    <w:p w:rsidR="008E04B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</m:t>
          </m:r>
          <m:r>
            <w:rPr>
              <w:rFonts w:ascii="Cambria Math" w:hAnsi="Cambria Math" w:cs="Times New Roman"/>
              <w:sz w:val="24"/>
              <w:szCs w:val="24"/>
            </w:rPr>
            <m:t>(x+y)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+(y-x)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-z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e>
          </m:func>
        </m:oMath>
      </m:oMathPara>
    </w:p>
    <w:p w:rsidR="008E04B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-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 xml:space="preserve">  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21344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264DEF" w:rsidRPr="00264DEF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= 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si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</m:e>
                      </m:func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cos</m:t>
                      </m: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)-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 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21344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=0</m:t>
          </m:r>
        </m:oMath>
      </m:oMathPara>
    </w:p>
    <w:p w:rsidR="00973DA2" w:rsidRPr="003F6272" w:rsidRDefault="00973DA2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3F62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-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sub>
        </m:sSub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</m:oMath>
    </w:p>
    <w:p w:rsidR="0021344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+y</m:t>
              </m:r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(y-x)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21344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-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21344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-</m:t>
          </m:r>
          <m:r>
            <w:rPr>
              <w:rFonts w:ascii="Cambria Math" w:hAnsi="Cambria Math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</m:oMath>
      </m:oMathPara>
    </w:p>
    <w:p w:rsidR="00C116B3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(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)=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C116B3" w:rsidRPr="003F6272" w:rsidRDefault="00C116B3" w:rsidP="007759A5">
      <w:pPr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∴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</m:e>
          </m:acc>
          <m:r>
            <w:rPr>
              <w:rFonts w:ascii="Cambria Math" w:eastAsiaTheme="minorEastAsia" w:hAnsi="Times New Roman" w:cs="Times New Roman"/>
              <w:sz w:val="24"/>
              <w:szCs w:val="24"/>
            </w:rPr>
            <m:t>R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-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e>
          </m:acc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BC0498" w:rsidRDefault="00BC049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</w:t>
      </w:r>
      <w:r w:rsidR="00264DEF">
        <w:rPr>
          <w:rFonts w:ascii="Times New Roman" w:hAnsi="Times New Roman" w:cs="Times New Roman"/>
          <w:b/>
          <w:sz w:val="24"/>
          <w:szCs w:val="24"/>
        </w:rPr>
        <w:t xml:space="preserve"> 8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264DEF" w:rsidRPr="00264DEF">
        <w:rPr>
          <w:rFonts w:ascii="Times New Roman" w:hAnsi="Times New Roman" w:cs="Times New Roman"/>
          <w:sz w:val="24"/>
          <w:szCs w:val="24"/>
        </w:rPr>
        <w:t>E</w:t>
      </w:r>
      <w:r w:rsidRPr="00264DEF">
        <w:rPr>
          <w:rFonts w:ascii="Times New Roman" w:hAnsi="Times New Roman" w:cs="Times New Roman"/>
          <w:sz w:val="24"/>
          <w:szCs w:val="24"/>
        </w:rPr>
        <w:t>xpress</w:t>
      </w:r>
      <w:r w:rsidR="00264DE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4DEF" w:rsidRPr="00264DEF">
        <w:rPr>
          <w:rFonts w:ascii="Times New Roman" w:hAnsi="Times New Roman" w:cs="Times New Roman"/>
          <w:sz w:val="24"/>
          <w:szCs w:val="24"/>
        </w:rPr>
        <w:t>vector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R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n Cartesian form.</w:t>
      </w:r>
    </w:p>
    <w:p w:rsidR="00BC0498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264DEF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C0498">
        <w:rPr>
          <w:rFonts w:ascii="Times New Roman" w:eastAsiaTheme="minorEastAsia" w:hAnsi="Times New Roman" w:cs="Times New Roman"/>
          <w:sz w:val="24"/>
          <w:szCs w:val="24"/>
        </w:rPr>
        <w:t xml:space="preserve">We know </w:t>
      </w:r>
      <w:r w:rsidR="00946EBA">
        <w:rPr>
          <w:rFonts w:ascii="Times New Roman" w:eastAsiaTheme="minorEastAsia" w:hAnsi="Times New Roman" w:cs="Times New Roman"/>
          <w:sz w:val="24"/>
          <w:szCs w:val="24"/>
        </w:rPr>
        <w:t xml:space="preserve">in </w:t>
      </w:r>
      <w:r w:rsidR="00BC0498">
        <w:rPr>
          <w:rFonts w:ascii="Times New Roman" w:eastAsiaTheme="minorEastAsia" w:hAnsi="Times New Roman" w:cs="Times New Roman"/>
          <w:sz w:val="24"/>
          <w:szCs w:val="24"/>
        </w:rPr>
        <w:t xml:space="preserve">Cartesian coordinate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</m:oMath>
    </w:p>
    <w:p w:rsidR="00264DEF" w:rsidRPr="00264DEF" w:rsidRDefault="00C62A3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–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264DEF" w:rsidRPr="00264DEF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0.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BC0498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     =x+y</m:t>
        </m:r>
      </m:oMath>
      <w:r w:rsidR="007873C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264DEF" w:rsidRPr="00264DEF" w:rsidRDefault="00C62A3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264DEF" w:rsidRPr="00264DEF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0.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–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BC0498" w:rsidRPr="00BC0498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y-x</m:t>
          </m:r>
        </m:oMath>
      </m:oMathPara>
    </w:p>
    <w:p w:rsidR="00264DEF" w:rsidRPr="00264DEF" w:rsidRDefault="00C62A38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264DEF" w:rsidRPr="00264DEF" w:rsidRDefault="00264DEF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0.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7873C2" w:rsidRDefault="00264DEF" w:rsidP="007759A5">
      <w:p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=z</m:t>
          </m:r>
        </m:oMath>
      </m:oMathPara>
    </w:p>
    <w:p w:rsidR="007873C2" w:rsidRDefault="007873C2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∴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+y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-x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z</m:t>
          </m:r>
        </m:oMath>
      </m:oMathPara>
    </w:p>
    <w:p w:rsidR="0051528B" w:rsidRPr="00501BA4" w:rsidRDefault="0051528B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lastRenderedPageBreak/>
        <w:t>Example</w:t>
      </w:r>
      <w:r w:rsidR="002E7744" w:rsidRPr="00501B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4DEF">
        <w:rPr>
          <w:rFonts w:ascii="Times New Roman" w:hAnsi="Times New Roman" w:cs="Times New Roman"/>
          <w:b/>
          <w:sz w:val="24"/>
          <w:szCs w:val="24"/>
        </w:rPr>
        <w:t>9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  <w:r w:rsidRPr="00501BA4">
        <w:rPr>
          <w:rFonts w:ascii="Times New Roman" w:hAnsi="Times New Roman" w:cs="Times New Roman"/>
          <w:sz w:val="24"/>
          <w:szCs w:val="24"/>
        </w:rPr>
        <w:t xml:space="preserve">  Transform vector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y-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z</m:t>
        </m:r>
      </m:oMath>
      <w:r w:rsidRPr="00501BA4">
        <w:rPr>
          <w:rFonts w:ascii="Times New Roman" w:hAnsi="Times New Roman" w:cs="Times New Roman"/>
          <w:sz w:val="24"/>
          <w:szCs w:val="24"/>
        </w:rPr>
        <w:t xml:space="preserve"> to cylindrical coordinates.</w:t>
      </w:r>
      <w:r w:rsidR="006608A9" w:rsidRPr="00501BA4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946EBA" w:rsidRDefault="0051528B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Solution:</w: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="0010396D"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="00FB66A8" w:rsidRPr="00501BA4">
        <w:rPr>
          <w:rFonts w:ascii="Times New Roman" w:hAnsi="Times New Roman" w:cs="Times New Roman"/>
          <w:sz w:val="24"/>
          <w:szCs w:val="24"/>
        </w:rPr>
        <w:t xml:space="preserve">We know, cylindrical coordinate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</m:oMath>
    </w:p>
    <w:p w:rsidR="007313A5" w:rsidRPr="00946EBA" w:rsidRDefault="00C62A38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</m:t>
              </m:r>
            </m:sub>
          </m:sSub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+y</m:t>
              </m:r>
            </m:e>
          </m:d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-x</m:t>
              </m:r>
            </m:e>
          </m:d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946EBA" w:rsidRP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</m:oMath>
      </m:oMathPara>
    </w:p>
    <w:p w:rsidR="007313A5" w:rsidRPr="007313A5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r</m:t>
          </m:r>
        </m:oMath>
      </m:oMathPara>
    </w:p>
    <w:p w:rsidR="00946EBA" w:rsidRPr="00946EBA" w:rsidRDefault="00C62A38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946EBA" w:rsidRP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+y</m:t>
              </m:r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-x</m:t>
              </m:r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946EBA" w:rsidRP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946EBA" w:rsidRP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 w:hAnsi="Cambria Math" w:cs="Times New Roman"/>
                  <w:sz w:val="24"/>
                  <w:szCs w:val="24"/>
                </w:rPr>
                <m:t>co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946EBA" w:rsidRP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r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</m:oMath>
      </m:oMathPara>
    </w:p>
    <w:p w:rsidR="00FB66A8" w:rsidRPr="00501BA4" w:rsidRDefault="00946EBA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     =-r</m:t>
        </m:r>
      </m:oMath>
      <w:r w:rsidR="00F82F06" w:rsidRPr="00501BA4">
        <w:rPr>
          <w:rFonts w:ascii="Times New Roman" w:hAnsi="Times New Roman" w:cs="Times New Roman"/>
          <w:sz w:val="24"/>
          <w:szCs w:val="24"/>
        </w:rPr>
        <w:tab/>
      </w:r>
    </w:p>
    <w:p w:rsidR="00FB66A8" w:rsidRDefault="00C62A38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z</m:t>
          </m:r>
        </m:oMath>
      </m:oMathPara>
    </w:p>
    <w:p w:rsidR="008E51CF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∴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r-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r+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z</m:t>
          </m:r>
        </m:oMath>
      </m:oMathPara>
    </w:p>
    <w:p w:rsidR="00BC0498" w:rsidRPr="00501BA4" w:rsidRDefault="00BC049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 xml:space="preserve">Example 10: </w:t>
      </w:r>
      <w:r w:rsidRPr="00501BA4">
        <w:rPr>
          <w:rFonts w:ascii="Times New Roman" w:hAnsi="Times New Roman" w:cs="Times New Roman"/>
          <w:sz w:val="24"/>
          <w:szCs w:val="24"/>
        </w:rPr>
        <w:t xml:space="preserve">Express vector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ϕ</m:t>
            </m:r>
          </m:e>
        </m:acc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r+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z</m:t>
            </m:r>
          </m:e>
        </m:acc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z</m:t>
        </m:r>
      </m:oMath>
      <w:r w:rsidRPr="00501BA4">
        <w:rPr>
          <w:rFonts w:ascii="Times New Roman" w:eastAsiaTheme="minorEastAsia" w:hAnsi="Times New Roman" w:cs="Times New Roman"/>
          <w:sz w:val="24"/>
          <w:szCs w:val="24"/>
        </w:rPr>
        <w:t xml:space="preserve"> in Cartesian coordinate.</w:t>
      </w:r>
    </w:p>
    <w:p w:rsidR="00946EBA" w:rsidRPr="00946EBA" w:rsidRDefault="00BC049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eastAsiaTheme="minorEastAsia" w:hAnsi="Times New Roman" w:cs="Times New Roman"/>
          <w:b/>
          <w:sz w:val="24"/>
          <w:szCs w:val="24"/>
        </w:rPr>
        <w:t xml:space="preserve">Solution:   </w:t>
      </w:r>
      <w:r w:rsidRPr="00501BA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46EBA">
        <w:rPr>
          <w:rFonts w:ascii="Times New Roman" w:eastAsiaTheme="minorEastAsia" w:hAnsi="Times New Roman" w:cs="Times New Roman"/>
          <w:sz w:val="24"/>
          <w:szCs w:val="24"/>
        </w:rPr>
        <w:t xml:space="preserve">We know in Cartesian coordinate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</m:oMath>
    </w:p>
    <w:p w:rsidR="00946EBA" w:rsidRPr="00946EBA" w:rsidRDefault="00C62A3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  <m:r>
            <w:rPr>
              <w:rFonts w:ascii="Times New Roman" w:eastAsiaTheme="minorEastAsia" w:hAnsi="Times New Roman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</m:oMath>
      </m:oMathPara>
    </w:p>
    <w:p w:rsidR="00946EBA" w:rsidRPr="00946EBA" w:rsidRDefault="00946EB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</m:oMath>
      </m:oMathPara>
    </w:p>
    <w:p w:rsidR="00BC0498" w:rsidRPr="00501BA4" w:rsidRDefault="00946EB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x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y</m:t>
          </m:r>
        </m:oMath>
      </m:oMathPara>
    </w:p>
    <w:p w:rsidR="00946EBA" w:rsidRPr="00946EBA" w:rsidRDefault="00C62A3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</m:oMath>
      </m:oMathPara>
    </w:p>
    <w:p w:rsidR="00946EBA" w:rsidRPr="00946EBA" w:rsidRDefault="00946EB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  <m:r>
            <w:rPr>
              <w:rFonts w:ascii="Times New Roman" w:eastAsiaTheme="minorEastAsia" w:hAnsi="Times New Roman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</m:oMath>
      </m:oMathPara>
    </w:p>
    <w:p w:rsidR="00BC0498" w:rsidRPr="00501BA4" w:rsidRDefault="00946EB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y</m:t>
          </m:r>
          <m:r>
            <w:rPr>
              <w:rFonts w:ascii="Times New Roman" w:eastAsiaTheme="minorEastAsia" w:hAnsi="Times New Roman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x</m:t>
          </m:r>
        </m:oMath>
      </m:oMathPara>
    </w:p>
    <w:p w:rsidR="00BC0498" w:rsidRPr="00501BA4" w:rsidRDefault="00C62A3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z</m:t>
          </m:r>
        </m:oMath>
      </m:oMathPara>
    </w:p>
    <w:p w:rsidR="00BC0498" w:rsidRPr="00501BA4" w:rsidRDefault="00BC049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eastAsiaTheme="minorEastAsia" w:hAnsi="Times New Roman" w:cs="Times New Roman"/>
          <w:sz w:val="24"/>
          <w:szCs w:val="24"/>
        </w:rPr>
        <w:t xml:space="preserve">Hence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y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x 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z</m:t>
            </m:r>
          </m:e>
        </m:acc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z</m:t>
        </m:r>
      </m:oMath>
    </w:p>
    <w:p w:rsidR="005C529A" w:rsidRDefault="005C529A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</w:t>
      </w:r>
      <w:r w:rsidR="00923BA7">
        <w:rPr>
          <w:rFonts w:ascii="Times New Roman" w:hAnsi="Times New Roman" w:cs="Times New Roman"/>
          <w:b/>
          <w:sz w:val="24"/>
          <w:szCs w:val="24"/>
        </w:rPr>
        <w:t xml:space="preserve"> 11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5C529A">
        <w:rPr>
          <w:rFonts w:ascii="Times New Roman" w:hAnsi="Times New Roman" w:cs="Times New Roman"/>
          <w:sz w:val="24"/>
          <w:szCs w:val="24"/>
        </w:rPr>
        <w:t>Transform the vector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3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-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2r</m:t>
        </m:r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z</m:t>
        </m:r>
      </m:oMath>
      <w:r w:rsidRPr="005C529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o spherical coordinate. </w:t>
      </w:r>
    </w:p>
    <w:p w:rsidR="005C529A" w:rsidRDefault="00923BA7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923BA7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C529A">
        <w:rPr>
          <w:rFonts w:ascii="Times New Roman" w:eastAsiaTheme="minorEastAsia" w:hAnsi="Times New Roman" w:cs="Times New Roman"/>
          <w:sz w:val="24"/>
          <w:szCs w:val="24"/>
        </w:rPr>
        <w:t xml:space="preserve">We know in spherical coordinate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</m:e>
        </m:acc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acc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</m:acc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sub>
        </m:sSub>
      </m:oMath>
    </w:p>
    <w:p w:rsidR="00923BA7" w:rsidRPr="00923BA7" w:rsidRDefault="00C62A38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z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5C529A" w:rsidRDefault="00923BA7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</m:t>
          </m:r>
          <m:r>
            <w:rPr>
              <w:rFonts w:ascii="Cambria Math" w:hAnsi="Cambria Math" w:cs="Times New Roman"/>
              <w:sz w:val="24"/>
              <w:szCs w:val="24"/>
            </w:rPr>
            <m:t>3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z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3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923BA7" w:rsidRPr="00923BA7" w:rsidRDefault="00C62A38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z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5C529A" w:rsidRDefault="00923BA7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</m:t>
          </m:r>
          <m:r>
            <w:rPr>
              <w:rFonts w:ascii="Cambria Math" w:hAnsi="Cambria Math" w:cs="Times New Roman"/>
              <w:sz w:val="24"/>
              <w:szCs w:val="24"/>
            </w:rPr>
            <m:t>3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z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3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5C529A" w:rsidRDefault="00C62A38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-2r=-2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923BA7" w:rsidRDefault="00923BA7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w:lastRenderedPageBreak/>
            <m:t>∴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</m:e>
          </m:acc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func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func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-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2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e>
          </m:acc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func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func>
            </m:e>
          </m:d>
        </m:oMath>
      </m:oMathPara>
    </w:p>
    <w:p w:rsidR="00365E99" w:rsidRPr="00501BA4" w:rsidRDefault="002D616B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7759A5">
        <w:rPr>
          <w:rFonts w:ascii="Times New Roman" w:hAnsi="Times New Roman" w:cs="Times New Roman"/>
          <w:b/>
          <w:sz w:val="24"/>
          <w:szCs w:val="24"/>
        </w:rPr>
        <w:t>1</w:t>
      </w:r>
      <w:r w:rsidR="00F4774A">
        <w:rPr>
          <w:rFonts w:ascii="Times New Roman" w:hAnsi="Times New Roman" w:cs="Times New Roman"/>
          <w:b/>
          <w:sz w:val="24"/>
          <w:szCs w:val="24"/>
        </w:rPr>
        <w:t>2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  <w:r w:rsidRPr="00501BA4">
        <w:rPr>
          <w:rFonts w:ascii="Times New Roman" w:hAnsi="Times New Roman" w:cs="Times New Roman"/>
          <w:sz w:val="24"/>
          <w:szCs w:val="24"/>
        </w:rPr>
        <w:t xml:space="preserve">  Transform the vector </w:t>
      </w:r>
      <w:r w:rsidR="00395741" w:rsidRPr="00501BA4">
        <w:rPr>
          <w:rFonts w:ascii="Times New Roman" w:hAnsi="Times New Roman" w:cs="Times New Roman"/>
          <w:position w:val="-10"/>
          <w:sz w:val="24"/>
          <w:szCs w:val="24"/>
        </w:rPr>
        <w:object w:dxaOrig="2920" w:dyaOrig="380">
          <v:shape id="_x0000_i1067" type="#_x0000_t75" style="width:145.5pt;height:18.75pt" o:ole="">
            <v:imagedata r:id="rId100" o:title=""/>
          </v:shape>
          <o:OLEObject Type="Embed" ProgID="Equation.DSMT4" ShapeID="_x0000_i1067" DrawAspect="Content" ObjectID="_1658846794" r:id="rId101"/>
        </w:object>
      </w:r>
      <w:r w:rsidR="00D61EDC" w:rsidRPr="00501BA4">
        <w:rPr>
          <w:rFonts w:ascii="Times New Roman" w:hAnsi="Times New Roman" w:cs="Times New Roman"/>
          <w:sz w:val="24"/>
          <w:szCs w:val="24"/>
        </w:rPr>
        <w:t xml:space="preserve"> at the point </w:t>
      </w:r>
      <w:r w:rsidR="00D61EDC" w:rsidRPr="00501BA4">
        <w:rPr>
          <w:rFonts w:ascii="Times New Roman" w:hAnsi="Times New Roman" w:cs="Times New Roman"/>
          <w:position w:val="-28"/>
          <w:sz w:val="24"/>
          <w:szCs w:val="24"/>
        </w:rPr>
        <w:object w:dxaOrig="960" w:dyaOrig="680">
          <v:shape id="_x0000_i1068" type="#_x0000_t75" style="width:48pt;height:33.75pt" o:ole="">
            <v:imagedata r:id="rId102" o:title=""/>
          </v:shape>
          <o:OLEObject Type="Embed" ProgID="Equation.DSMT4" ShapeID="_x0000_i1068" DrawAspect="Content" ObjectID="_1658846795" r:id="rId103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to cylindrical coordinates.  </w:t>
      </w:r>
    </w:p>
    <w:p w:rsidR="00557D36" w:rsidRPr="00501BA4" w:rsidRDefault="00365E99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="002D616B" w:rsidRPr="00501BA4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CA497C">
        <w:rPr>
          <w:rFonts w:ascii="Times New Roman" w:hAnsi="Times New Roman" w:cs="Times New Roman"/>
          <w:sz w:val="24"/>
          <w:szCs w:val="24"/>
        </w:rPr>
        <w:t>Given that</w:t>
      </w:r>
      <w:r w:rsidR="00557D36" w:rsidRPr="00501BA4">
        <w:rPr>
          <w:rFonts w:ascii="Times New Roman" w:hAnsi="Times New Roman" w:cs="Times New Roman"/>
          <w:sz w:val="24"/>
          <w:szCs w:val="24"/>
        </w:rPr>
        <w:t xml:space="preserve">, </w:t>
      </w:r>
      <w:r w:rsidR="00395741" w:rsidRPr="00501BA4">
        <w:rPr>
          <w:rFonts w:ascii="Times New Roman" w:hAnsi="Times New Roman" w:cs="Times New Roman"/>
          <w:position w:val="-10"/>
          <w:sz w:val="24"/>
          <w:szCs w:val="24"/>
        </w:rPr>
        <w:object w:dxaOrig="2920" w:dyaOrig="380">
          <v:shape id="_x0000_i1069" type="#_x0000_t75" style="width:145.5pt;height:18.75pt" o:ole="">
            <v:imagedata r:id="rId104" o:title=""/>
          </v:shape>
          <o:OLEObject Type="Embed" ProgID="Equation.DSMT4" ShapeID="_x0000_i1069" DrawAspect="Content" ObjectID="_1658846796" r:id="rId105"/>
        </w:object>
      </w:r>
      <w:r w:rsidR="00557D36" w:rsidRPr="00501BA4">
        <w:rPr>
          <w:rFonts w:ascii="Times New Roman" w:hAnsi="Times New Roman" w:cs="Times New Roman"/>
          <w:sz w:val="24"/>
          <w:szCs w:val="24"/>
        </w:rPr>
        <w:t xml:space="preserve"> at the </w:t>
      </w:r>
      <w:proofErr w:type="gramStart"/>
      <w:r w:rsidR="00557D36" w:rsidRPr="00501BA4">
        <w:rPr>
          <w:rFonts w:ascii="Times New Roman" w:hAnsi="Times New Roman" w:cs="Times New Roman"/>
          <w:sz w:val="24"/>
          <w:szCs w:val="24"/>
        </w:rPr>
        <w:t xml:space="preserve">point </w:t>
      </w:r>
      <w:proofErr w:type="gramEnd"/>
      <w:r w:rsidR="00557D36" w:rsidRPr="00501BA4">
        <w:rPr>
          <w:rFonts w:ascii="Times New Roman" w:hAnsi="Times New Roman" w:cs="Times New Roman"/>
          <w:position w:val="-28"/>
          <w:sz w:val="24"/>
          <w:szCs w:val="24"/>
        </w:rPr>
        <w:object w:dxaOrig="960" w:dyaOrig="680">
          <v:shape id="_x0000_i1070" type="#_x0000_t75" style="width:48pt;height:33.75pt" o:ole="">
            <v:imagedata r:id="rId102" o:title=""/>
          </v:shape>
          <o:OLEObject Type="Embed" ProgID="Equation.DSMT4" ShapeID="_x0000_i1070" DrawAspect="Content" ObjectID="_1658846797" r:id="rId106"/>
        </w:object>
      </w:r>
      <w:r w:rsidR="00557D36" w:rsidRPr="00501BA4">
        <w:rPr>
          <w:rFonts w:ascii="Times New Roman" w:hAnsi="Times New Roman" w:cs="Times New Roman"/>
          <w:sz w:val="24"/>
          <w:szCs w:val="24"/>
        </w:rPr>
        <w:t>.</w:t>
      </w:r>
    </w:p>
    <w:p w:rsidR="00557D36" w:rsidRPr="00501BA4" w:rsidRDefault="00557D36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Here, </w:t>
      </w:r>
      <w:r w:rsidRPr="00501BA4">
        <w:rPr>
          <w:rFonts w:ascii="Times New Roman" w:hAnsi="Times New Roman" w:cs="Times New Roman"/>
          <w:position w:val="-24"/>
          <w:sz w:val="24"/>
          <w:szCs w:val="24"/>
        </w:rPr>
        <w:object w:dxaOrig="6460" w:dyaOrig="620">
          <v:shape id="_x0000_i1071" type="#_x0000_t75" style="width:322.5pt;height:30.75pt" o:ole="">
            <v:imagedata r:id="rId107" o:title=""/>
          </v:shape>
          <o:OLEObject Type="Embed" ProgID="Equation.DSMT4" ShapeID="_x0000_i1071" DrawAspect="Content" ObjectID="_1658846798" r:id="rId108"/>
        </w:object>
      </w:r>
    </w:p>
    <w:p w:rsidR="00557D36" w:rsidRPr="00501BA4" w:rsidRDefault="00F87BD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get, </w:t>
      </w:r>
      <w:r w:rsidRPr="00501BA4">
        <w:rPr>
          <w:rFonts w:ascii="Times New Roman" w:hAnsi="Times New Roman" w:cs="Times New Roman"/>
          <w:position w:val="-28"/>
          <w:sz w:val="24"/>
          <w:szCs w:val="24"/>
        </w:rPr>
        <w:object w:dxaOrig="2020" w:dyaOrig="680">
          <v:shape id="_x0000_i1072" type="#_x0000_t75" style="width:101.25pt;height:33.75pt" o:ole="">
            <v:imagedata r:id="rId109" o:title=""/>
          </v:shape>
          <o:OLEObject Type="Embed" ProgID="Equation.DSMT4" ShapeID="_x0000_i1072" DrawAspect="Content" ObjectID="_1658846799" r:id="rId110"/>
        </w:object>
      </w:r>
    </w:p>
    <w:p w:rsidR="00D61EDC" w:rsidRPr="00501BA4" w:rsidRDefault="00F87BD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Now, from given equation</w:t>
      </w:r>
      <w:r w:rsidR="00D61EDC" w:rsidRPr="00501BA4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=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1, 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θ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φ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=0,  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=1</m:t>
                    </m: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</m:e>
            </m:func>
          </m:e>
        </m:func>
      </m:oMath>
    </w:p>
    <w:p w:rsidR="009A3030" w:rsidRPr="00501BA4" w:rsidRDefault="00F87BD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="009A3030" w:rsidRPr="00501BA4">
        <w:rPr>
          <w:rFonts w:ascii="Times New Roman" w:hAnsi="Times New Roman" w:cs="Times New Roman"/>
          <w:sz w:val="24"/>
          <w:szCs w:val="24"/>
        </w:rPr>
        <w:t>We know,</w:t>
      </w:r>
    </w:p>
    <w:p w:rsidR="00F87BD3" w:rsidRPr="00501BA4" w:rsidRDefault="00395741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34"/>
          <w:sz w:val="24"/>
          <w:szCs w:val="24"/>
        </w:rPr>
        <w:object w:dxaOrig="7240" w:dyaOrig="800">
          <v:shape id="_x0000_i1073" type="#_x0000_t75" style="width:361.5pt;height:39.75pt" o:ole="">
            <v:imagedata r:id="rId111" o:title=""/>
          </v:shape>
          <o:OLEObject Type="Embed" ProgID="Equation.DSMT4" ShapeID="_x0000_i1073" DrawAspect="Content" ObjectID="_1658846800" r:id="rId112"/>
        </w:object>
      </w:r>
    </w:p>
    <w:p w:rsidR="009A3030" w:rsidRPr="00501BA4" w:rsidRDefault="009A3030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Hence,  </w:t>
      </w:r>
      <w:r w:rsidR="00395741" w:rsidRPr="00501BA4">
        <w:rPr>
          <w:rFonts w:ascii="Times New Roman" w:hAnsi="Times New Roman" w:cs="Times New Roman"/>
          <w:position w:val="-10"/>
          <w:sz w:val="24"/>
          <w:szCs w:val="24"/>
        </w:rPr>
        <w:object w:dxaOrig="1140" w:dyaOrig="380">
          <v:shape id="_x0000_i1074" type="#_x0000_t75" style="width:57pt;height:18.75pt" o:ole="">
            <v:imagedata r:id="rId113" o:title=""/>
          </v:shape>
          <o:OLEObject Type="Embed" ProgID="Equation.DSMT4" ShapeID="_x0000_i1074" DrawAspect="Content" ObjectID="_1658846801" r:id="rId114"/>
        </w:object>
      </w:r>
    </w:p>
    <w:p w:rsidR="003F2236" w:rsidRPr="00501BA4" w:rsidRDefault="003F2236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7759A5">
        <w:rPr>
          <w:rFonts w:ascii="Times New Roman" w:hAnsi="Times New Roman" w:cs="Times New Roman"/>
          <w:b/>
          <w:sz w:val="24"/>
          <w:szCs w:val="24"/>
        </w:rPr>
        <w:t>1</w:t>
      </w:r>
      <w:r w:rsidR="00F4774A">
        <w:rPr>
          <w:rFonts w:ascii="Times New Roman" w:hAnsi="Times New Roman" w:cs="Times New Roman"/>
          <w:b/>
          <w:sz w:val="24"/>
          <w:szCs w:val="24"/>
        </w:rPr>
        <w:t>3</w:t>
      </w:r>
      <w:r w:rsidRPr="00501BA4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501BA4">
        <w:rPr>
          <w:rFonts w:ascii="Times New Roman" w:hAnsi="Times New Roman" w:cs="Times New Roman"/>
          <w:sz w:val="24"/>
          <w:szCs w:val="24"/>
        </w:rPr>
        <w:t xml:space="preserve">Transform </w:t>
      </w:r>
      <w:r w:rsidR="00840C5C" w:rsidRPr="00501BA4"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Start"/>
      <w:r w:rsidRPr="00501BA4">
        <w:rPr>
          <w:rFonts w:ascii="Times New Roman" w:hAnsi="Times New Roman" w:cs="Times New Roman"/>
          <w:sz w:val="24"/>
          <w:szCs w:val="24"/>
        </w:rPr>
        <w:t xml:space="preserve">vector </w:t>
      </w:r>
      <w:proofErr w:type="gramEnd"/>
      <w:r w:rsidR="00395741" w:rsidRPr="00501BA4">
        <w:rPr>
          <w:rFonts w:ascii="Times New Roman" w:hAnsi="Times New Roman" w:cs="Times New Roman"/>
          <w:position w:val="-28"/>
          <w:sz w:val="24"/>
          <w:szCs w:val="24"/>
        </w:rPr>
        <w:object w:dxaOrig="5480" w:dyaOrig="680">
          <v:shape id="_x0000_i1075" type="#_x0000_t75" style="width:273.75pt;height:33.75pt" o:ole="">
            <v:imagedata r:id="rId115" o:title=""/>
          </v:shape>
          <o:OLEObject Type="Embed" ProgID="Equation.DSMT4" ShapeID="_x0000_i1075" DrawAspect="Content" ObjectID="_1658846802" r:id="rId116"/>
        </w:object>
      </w:r>
      <w:r w:rsidR="00395741">
        <w:rPr>
          <w:rFonts w:ascii="Times New Roman" w:hAnsi="Times New Roman" w:cs="Times New Roman"/>
          <w:sz w:val="24"/>
          <w:szCs w:val="24"/>
        </w:rPr>
        <w:t>.</w: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01BA4">
        <w:rPr>
          <w:rFonts w:ascii="Times New Roman" w:hAnsi="Times New Roman" w:cs="Times New Roman"/>
          <w:sz w:val="24"/>
          <w:szCs w:val="24"/>
        </w:rPr>
        <w:t>to</w:t>
      </w:r>
      <w:proofErr w:type="gramEnd"/>
      <w:r w:rsidRPr="00501BA4">
        <w:rPr>
          <w:rFonts w:ascii="Times New Roman" w:hAnsi="Times New Roman" w:cs="Times New Roman"/>
          <w:sz w:val="24"/>
          <w:szCs w:val="24"/>
        </w:rPr>
        <w:t xml:space="preserve"> spherical coordinates.     </w:t>
      </w:r>
    </w:p>
    <w:p w:rsidR="009A3030" w:rsidRPr="00501BA4" w:rsidRDefault="0010396D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Solution:</w:t>
      </w:r>
      <w:r w:rsidRPr="00501BA4">
        <w:rPr>
          <w:rFonts w:ascii="Times New Roman" w:hAnsi="Times New Roman" w:cs="Times New Roman"/>
          <w:sz w:val="24"/>
          <w:szCs w:val="24"/>
        </w:rPr>
        <w:t xml:space="preserve">   </w:t>
      </w:r>
      <w:r w:rsidR="009A3030" w:rsidRPr="00501BA4">
        <w:rPr>
          <w:rFonts w:ascii="Times New Roman" w:hAnsi="Times New Roman" w:cs="Times New Roman"/>
          <w:sz w:val="24"/>
          <w:szCs w:val="24"/>
        </w:rPr>
        <w:t xml:space="preserve">Given </w:t>
      </w:r>
      <w:proofErr w:type="gramStart"/>
      <w:r w:rsidR="009A3030" w:rsidRPr="00501BA4">
        <w:rPr>
          <w:rFonts w:ascii="Times New Roman" w:hAnsi="Times New Roman" w:cs="Times New Roman"/>
          <w:sz w:val="24"/>
          <w:szCs w:val="24"/>
        </w:rPr>
        <w:t>that ,</w:t>
      </w:r>
      <w:proofErr w:type="gramEnd"/>
      <w:r w:rsidR="009A3030" w:rsidRPr="00501BA4">
        <w:rPr>
          <w:rFonts w:ascii="Times New Roman" w:hAnsi="Times New Roman" w:cs="Times New Roman"/>
          <w:sz w:val="24"/>
          <w:szCs w:val="24"/>
        </w:rPr>
        <w:t xml:space="preserve">  </w:t>
      </w:r>
      <w:r w:rsidR="00395741" w:rsidRPr="00501BA4">
        <w:rPr>
          <w:rFonts w:ascii="Times New Roman" w:hAnsi="Times New Roman" w:cs="Times New Roman"/>
          <w:position w:val="-28"/>
          <w:sz w:val="24"/>
          <w:szCs w:val="24"/>
        </w:rPr>
        <w:object w:dxaOrig="5539" w:dyaOrig="680">
          <v:shape id="_x0000_i1076" type="#_x0000_t75" style="width:276.75pt;height:33.75pt" o:ole="">
            <v:imagedata r:id="rId117" o:title=""/>
          </v:shape>
          <o:OLEObject Type="Embed" ProgID="Equation.DSMT4" ShapeID="_x0000_i1076" DrawAspect="Content" ObjectID="_1658846803" r:id="rId118"/>
        </w:object>
      </w:r>
    </w:p>
    <w:p w:rsidR="009A3030" w:rsidRPr="00501BA4" w:rsidRDefault="009A3030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Here, </w:t>
      </w:r>
      <w:r w:rsidRPr="00501BA4">
        <w:rPr>
          <w:rFonts w:ascii="Times New Roman" w:hAnsi="Times New Roman" w:cs="Times New Roman"/>
          <w:position w:val="-24"/>
          <w:sz w:val="24"/>
          <w:szCs w:val="24"/>
        </w:rPr>
        <w:object w:dxaOrig="6500" w:dyaOrig="620">
          <v:shape id="_x0000_i1077" type="#_x0000_t75" style="width:324.75pt;height:30.75pt" o:ole="">
            <v:imagedata r:id="rId119" o:title=""/>
          </v:shape>
          <o:OLEObject Type="Embed" ProgID="Equation.DSMT4" ShapeID="_x0000_i1077" DrawAspect="Content" ObjectID="_1658846804" r:id="rId120"/>
        </w:object>
      </w:r>
    </w:p>
    <w:p w:rsidR="001467F3" w:rsidRPr="00501BA4" w:rsidRDefault="001467F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get, </w:t>
      </w:r>
      <w:r w:rsidR="0001356A" w:rsidRPr="00501BA4">
        <w:rPr>
          <w:rFonts w:ascii="Times New Roman" w:hAnsi="Times New Roman" w:cs="Times New Roman"/>
          <w:position w:val="-28"/>
          <w:sz w:val="24"/>
          <w:szCs w:val="24"/>
        </w:rPr>
        <w:object w:dxaOrig="6580" w:dyaOrig="680">
          <v:shape id="_x0000_i1078" type="#_x0000_t75" style="width:328.5pt;height:33.75pt" o:ole="">
            <v:imagedata r:id="rId121" o:title=""/>
          </v:shape>
          <o:OLEObject Type="Embed" ProgID="Equation.DSMT4" ShapeID="_x0000_i1078" DrawAspect="Content" ObjectID="_1658846805" r:id="rId122"/>
        </w:object>
      </w:r>
    </w:p>
    <w:p w:rsidR="0001356A" w:rsidRPr="00501BA4" w:rsidRDefault="0001356A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28"/>
          <w:sz w:val="24"/>
          <w:szCs w:val="24"/>
        </w:rPr>
        <w:object w:dxaOrig="2380" w:dyaOrig="680">
          <v:shape id="_x0000_i1079" type="#_x0000_t75" style="width:119.25pt;height:33.75pt" o:ole="">
            <v:imagedata r:id="rId123" o:title=""/>
          </v:shape>
          <o:OLEObject Type="Embed" ProgID="Equation.DSMT4" ShapeID="_x0000_i1079" DrawAspect="Content" ObjectID="_1658846806" r:id="rId124"/>
        </w:object>
      </w:r>
    </w:p>
    <w:p w:rsidR="009A3030" w:rsidRPr="00501BA4" w:rsidRDefault="009A3030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know, </w:t>
      </w:r>
      <w:r w:rsidR="00395741" w:rsidRPr="00501BA4">
        <w:rPr>
          <w:rFonts w:ascii="Times New Roman" w:hAnsi="Times New Roman" w:cs="Times New Roman"/>
          <w:position w:val="-14"/>
          <w:sz w:val="24"/>
          <w:szCs w:val="24"/>
        </w:rPr>
        <w:object w:dxaOrig="2040" w:dyaOrig="420">
          <v:shape id="_x0000_i1080" type="#_x0000_t75" style="width:102pt;height:21pt" o:ole="">
            <v:imagedata r:id="rId125" o:title=""/>
          </v:shape>
          <o:OLEObject Type="Embed" ProgID="Equation.DSMT4" ShapeID="_x0000_i1080" DrawAspect="Content" ObjectID="_1658846807" r:id="rId126"/>
        </w:object>
      </w:r>
    </w:p>
    <w:p w:rsidR="001467F3" w:rsidRPr="00501BA4" w:rsidRDefault="001467F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Here,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5860" w:dyaOrig="380">
          <v:shape id="_x0000_i1081" type="#_x0000_t75" style="width:293.25pt;height:18.75pt" o:ole="">
            <v:imagedata r:id="rId127" o:title=""/>
          </v:shape>
          <o:OLEObject Type="Embed" ProgID="Equation.DSMT4" ShapeID="_x0000_i1081" DrawAspect="Content" ObjectID="_1658846808" r:id="rId128"/>
        </w:object>
      </w:r>
    </w:p>
    <w:p w:rsidR="001467F3" w:rsidRPr="00501BA4" w:rsidRDefault="001467F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8400" w:dyaOrig="380">
          <v:shape id="_x0000_i1082" type="#_x0000_t75" style="width:420pt;height:18.75pt" o:ole="">
            <v:imagedata r:id="rId129" o:title=""/>
          </v:shape>
          <o:OLEObject Type="Embed" ProgID="Equation.DSMT4" ShapeID="_x0000_i1082" DrawAspect="Content" ObjectID="_1658846809" r:id="rId130"/>
        </w:object>
      </w:r>
    </w:p>
    <w:p w:rsidR="001467F3" w:rsidRPr="00501BA4" w:rsidRDefault="001467F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260" w:dyaOrig="260">
          <v:shape id="_x0000_i1083" type="#_x0000_t75" style="width:12.75pt;height:12.75pt" o:ole="">
            <v:imagedata r:id="rId131" o:title=""/>
          </v:shape>
          <o:OLEObject Type="Embed" ProgID="Equation.DSMT4" ShapeID="_x0000_i1083" DrawAspect="Content" ObjectID="_1658846810" r:id="rId132"/>
        </w:object>
      </w:r>
      <w:r w:rsidR="00395741" w:rsidRPr="00501BA4">
        <w:rPr>
          <w:rFonts w:ascii="Times New Roman" w:hAnsi="Times New Roman" w:cs="Times New Roman"/>
          <w:position w:val="-14"/>
          <w:sz w:val="24"/>
          <w:szCs w:val="24"/>
        </w:rPr>
        <w:object w:dxaOrig="8080" w:dyaOrig="420">
          <v:shape id="_x0000_i1084" type="#_x0000_t75" style="width:404.25pt;height:21pt" o:ole="">
            <v:imagedata r:id="rId133" o:title=""/>
          </v:shape>
          <o:OLEObject Type="Embed" ProgID="Equation.DSMT4" ShapeID="_x0000_i1084" DrawAspect="Content" ObjectID="_1658846811" r:id="rId134"/>
        </w:object>
      </w:r>
    </w:p>
    <w:p w:rsidR="0001356A" w:rsidRPr="00501BA4" w:rsidRDefault="0001356A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proofErr w:type="gramStart"/>
      <w:r w:rsidRPr="00501BA4">
        <w:rPr>
          <w:rFonts w:ascii="Times New Roman" w:hAnsi="Times New Roman" w:cs="Times New Roman"/>
          <w:sz w:val="24"/>
          <w:szCs w:val="24"/>
        </w:rPr>
        <w:t xml:space="preserve">At the point </w:t>
      </w:r>
      <w:r w:rsidRPr="00501BA4">
        <w:rPr>
          <w:rFonts w:ascii="Times New Roman" w:hAnsi="Times New Roman" w:cs="Times New Roman"/>
          <w:position w:val="-28"/>
          <w:sz w:val="24"/>
          <w:szCs w:val="24"/>
        </w:rPr>
        <w:object w:dxaOrig="1180" w:dyaOrig="680">
          <v:shape id="_x0000_i1085" type="#_x0000_t75" style="width:59.25pt;height:33.75pt" o:ole="">
            <v:imagedata r:id="rId135" o:title=""/>
          </v:shape>
          <o:OLEObject Type="Embed" ProgID="Equation.DSMT4" ShapeID="_x0000_i1085" DrawAspect="Content" ObjectID="_1658846812" r:id="rId136"/>
        </w:object>
      </w:r>
      <w:r w:rsidR="00700BD7" w:rsidRPr="00501BA4">
        <w:rPr>
          <w:rFonts w:ascii="Times New Roman" w:hAnsi="Times New Roman" w:cs="Times New Roman"/>
          <w:sz w:val="24"/>
          <w:szCs w:val="24"/>
        </w:rPr>
        <w:t xml:space="preserve">    </w:t>
      </w:r>
      <w:r w:rsidR="00153EDC" w:rsidRPr="00501BA4">
        <w:rPr>
          <w:rFonts w:ascii="Times New Roman" w:hAnsi="Times New Roman" w:cs="Times New Roman"/>
          <w:position w:val="-28"/>
          <w:sz w:val="24"/>
          <w:szCs w:val="24"/>
        </w:rPr>
        <w:object w:dxaOrig="2760" w:dyaOrig="660">
          <v:shape id="_x0000_i1086" type="#_x0000_t75" style="width:138pt;height:32.25pt" o:ole="">
            <v:imagedata r:id="rId137" o:title=""/>
          </v:shape>
          <o:OLEObject Type="Embed" ProgID="Equation.DSMT4" ShapeID="_x0000_i1086" DrawAspect="Content" ObjectID="_1658846813" r:id="rId138"/>
        </w:object>
      </w:r>
      <w:r w:rsidRPr="00501BA4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8978D0" w:rsidRPr="00960BF6" w:rsidRDefault="00B01CD0" w:rsidP="004E4EDF">
      <w:pPr>
        <w:tabs>
          <w:tab w:val="left" w:pos="516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Sam</w:t>
      </w:r>
      <w:r w:rsidR="003869AA">
        <w:rPr>
          <w:rFonts w:ascii="Times New Roman" w:hAnsi="Times New Roman" w:cs="Times New Roman"/>
          <w:b/>
          <w:sz w:val="28"/>
          <w:szCs w:val="28"/>
        </w:rPr>
        <w:t>p</w:t>
      </w:r>
      <w:r>
        <w:rPr>
          <w:rFonts w:ascii="Times New Roman" w:hAnsi="Times New Roman" w:cs="Times New Roman"/>
          <w:b/>
          <w:sz w:val="28"/>
          <w:szCs w:val="28"/>
        </w:rPr>
        <w:t>le e</w:t>
      </w:r>
      <w:r w:rsidR="000E2E18">
        <w:rPr>
          <w:rFonts w:ascii="Times New Roman" w:hAnsi="Times New Roman" w:cs="Times New Roman"/>
          <w:b/>
          <w:sz w:val="28"/>
          <w:szCs w:val="28"/>
        </w:rPr>
        <w:t>xercise-5</w:t>
      </w:r>
    </w:p>
    <w:p w:rsidR="000E2E18" w:rsidRPr="0001163A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>Convert the coordinates of the following points from Cartesian to cylindrical and spherical coordinates:</w:t>
      </w:r>
    </w:p>
    <w:p w:rsidR="000E2E18" w:rsidRPr="004054CC" w:rsidRDefault="00C62A38" w:rsidP="000E2E18">
      <w:pPr>
        <w:pStyle w:val="ListParagraph"/>
        <w:numPr>
          <w:ilvl w:val="0"/>
          <w:numId w:val="6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(-1, 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-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proofErr w:type="spellStart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d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:rsidR="000E2E18" w:rsidRPr="004054CC" w:rsidRDefault="00C62A38" w:rsidP="000E2E18">
      <w:pPr>
        <w:pStyle w:val="ListParagraph"/>
        <w:numPr>
          <w:ilvl w:val="0"/>
          <w:numId w:val="6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(4, 0, -4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89139A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proofErr w:type="spellStart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4, 0, -4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, 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</w:p>
    <w:p w:rsidR="000E2E18" w:rsidRPr="004054CC" w:rsidRDefault="00C62A38" w:rsidP="000E2E18">
      <w:pPr>
        <w:pStyle w:val="ListParagraph"/>
        <w:numPr>
          <w:ilvl w:val="0"/>
          <w:numId w:val="6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(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4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89139A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proofErr w:type="spellStart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4</m:t>
            </m:r>
          </m:e>
        </m:d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:rsidR="000E2E18" w:rsidRPr="0001163A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>Convert the coordinates of the following points from cylindrical to Cartesian and spherical coordinates:</w:t>
      </w:r>
    </w:p>
    <w:p w:rsidR="000E2E18" w:rsidRPr="004054CC" w:rsidRDefault="00C62A38" w:rsidP="000E2E18">
      <w:pPr>
        <w:pStyle w:val="ListParagraph"/>
        <w:numPr>
          <w:ilvl w:val="0"/>
          <w:numId w:val="8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(2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3641BD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,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2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d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4, 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  <w:r w:rsidR="008666D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0E2E18" w:rsidRPr="004054CC" w:rsidRDefault="00C62A38" w:rsidP="000E2E18">
      <w:pPr>
        <w:pStyle w:val="ListParagraph"/>
        <w:numPr>
          <w:ilvl w:val="0"/>
          <w:numId w:val="8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(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0,-1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89139A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641BD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proofErr w:type="spellStart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0,-1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</w:p>
    <w:p w:rsidR="000E2E18" w:rsidRPr="006F721E" w:rsidRDefault="00C62A38" w:rsidP="000E2E18">
      <w:pPr>
        <w:pStyle w:val="ListParagraph"/>
        <w:numPr>
          <w:ilvl w:val="0"/>
          <w:numId w:val="8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(4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π,-4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 w:rsidR="0089139A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proofErr w:type="spellStart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-4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 0,-4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8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π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  <w:r w:rsidR="00166D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0E2E18" w:rsidRPr="0001163A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>Convert the coordinates of the following points from spherical to Cartesian and cylindrical coordinates:</w:t>
      </w:r>
    </w:p>
    <w:p w:rsidR="000E2E18" w:rsidRPr="006F721E" w:rsidRDefault="00C62A38" w:rsidP="000E2E18">
      <w:pPr>
        <w:pStyle w:val="ListParagraph"/>
        <w:numPr>
          <w:ilvl w:val="0"/>
          <w:numId w:val="9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(3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="00DB36DB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proofErr w:type="spellStart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 -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6</m:t>
                    </m:r>
                  </m:e>
                </m:rad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3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</m:e>
        </m:d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3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:rsidR="000E2E18" w:rsidRPr="006F721E" w:rsidRDefault="00C62A38" w:rsidP="000E2E18">
      <w:pPr>
        <w:pStyle w:val="ListParagraph"/>
        <w:numPr>
          <w:ilvl w:val="0"/>
          <w:numId w:val="9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(4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="005E3EBF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DB36DB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="005E3EB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0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4,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, 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0E2E18" w:rsidRPr="006F721E" w:rsidRDefault="00C62A38" w:rsidP="000E2E18">
      <w:pPr>
        <w:pStyle w:val="ListParagraph"/>
        <w:numPr>
          <w:ilvl w:val="0"/>
          <w:numId w:val="9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(1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5E3EBF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DB36DB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="005E3EBF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proofErr w:type="spellStart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</m:e>
        </m:d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:rsidR="000E2E18" w:rsidRPr="00BF39EF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>Transform the following vectors into cylindrical coordinates at the indicated points:</w:t>
      </w:r>
    </w:p>
    <w:p w:rsidR="000E2E18" w:rsidRPr="002F6672" w:rsidRDefault="000E2E18" w:rsidP="000E2E18">
      <w:pPr>
        <w:pStyle w:val="ListParagraph"/>
        <w:numPr>
          <w:ilvl w:val="0"/>
          <w:numId w:val="10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z at</m:t>
        </m:r>
        <m:r>
          <w:rPr>
            <w:rFonts w:ascii="Cambria Math" w:hAnsi="Cambria Math" w:cs="Times New Roman"/>
            <w:sz w:val="24"/>
            <w:szCs w:val="24"/>
          </w:rPr>
          <m:t xml:space="preserve"> p=(4, 0, -4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proofErr w:type="spellStart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 xml:space="preserve">=4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+4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-4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0E2E18" w:rsidRPr="00C15693" w:rsidRDefault="000E2E18" w:rsidP="000E2E18">
      <w:pPr>
        <w:pStyle w:val="ListParagraph"/>
        <w:numPr>
          <w:ilvl w:val="0"/>
          <w:numId w:val="10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t</m:t>
        </m:r>
        <m:r>
          <w:rPr>
            <w:rFonts w:ascii="Cambria Math" w:hAnsi="Cambria Math" w:cs="Times New Roman"/>
            <w:sz w:val="24"/>
            <w:szCs w:val="24"/>
          </w:rPr>
          <m:t xml:space="preserve"> p=(2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C15693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proofErr w:type="spellStart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Pr="00C1569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0E2E18" w:rsidRPr="0001163A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>Transform the following vectors into spherical coordinates at the indicated points:</w:t>
      </w:r>
    </w:p>
    <w:p w:rsidR="000E2E18" w:rsidRPr="0001163A" w:rsidRDefault="000E2E18" w:rsidP="000E2E18">
      <w:pPr>
        <w:pStyle w:val="ListParagraph"/>
        <w:numPr>
          <w:ilvl w:val="0"/>
          <w:numId w:val="11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y-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x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t</m:t>
        </m:r>
        <m:r>
          <w:rPr>
            <w:rFonts w:ascii="Cambria Math" w:hAnsi="Cambria Math" w:cs="Times New Roman"/>
            <w:sz w:val="24"/>
            <w:szCs w:val="24"/>
          </w:rPr>
          <m:t xml:space="preserve"> p=(1,-1, 0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</w:t>
      </w:r>
      <w:proofErr w:type="spellStart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proofErr w:type="gramStart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Pr="00DC7F1B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gramEnd"/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0E2E18" w:rsidRPr="00236EEA" w:rsidRDefault="000E2E18" w:rsidP="000E2E18">
      <w:pPr>
        <w:pStyle w:val="ListParagraph"/>
        <w:numPr>
          <w:ilvl w:val="0"/>
          <w:numId w:val="11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t</m:t>
        </m:r>
        <m:r>
          <w:rPr>
            <w:rFonts w:ascii="Cambria Math" w:hAnsi="Cambria Math" w:cs="Times New Roman"/>
            <w:sz w:val="24"/>
            <w:szCs w:val="24"/>
          </w:rPr>
          <m:t xml:space="preserve"> p=(2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2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</w:t>
      </w:r>
      <w:r w:rsidR="001C110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θ.</m:t>
            </m:r>
          </m:e>
        </m:acc>
      </m:oMath>
    </w:p>
    <w:p w:rsidR="000E2E18" w:rsidRPr="0001163A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 xml:space="preserve">Transform the following vectors into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cartesian</w:t>
      </w:r>
      <w:proofErr w:type="spellEnd"/>
      <w:r w:rsidRPr="0001163A">
        <w:rPr>
          <w:rFonts w:ascii="Times New Roman" w:hAnsi="Times New Roman" w:cs="Times New Roman"/>
          <w:b/>
          <w:sz w:val="24"/>
          <w:szCs w:val="24"/>
        </w:rPr>
        <w:t xml:space="preserve"> coordinates at the indicated points:</w:t>
      </w:r>
    </w:p>
    <w:p w:rsidR="000E2E18" w:rsidRPr="0001163A" w:rsidRDefault="000E2E18" w:rsidP="000E2E18">
      <w:pPr>
        <w:pStyle w:val="ListParagraph"/>
        <w:numPr>
          <w:ilvl w:val="0"/>
          <w:numId w:val="14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-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R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t</m:t>
        </m:r>
        <m:r>
          <w:rPr>
            <w:rFonts w:ascii="Cambria Math" w:hAnsi="Cambria Math" w:cs="Times New Roman"/>
            <w:sz w:val="24"/>
            <w:szCs w:val="24"/>
          </w:rPr>
          <m:t xml:space="preserve"> p=(1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 0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</w:t>
      </w:r>
      <w:r w:rsidR="004353E8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proofErr w:type="spellStart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-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236EEA" w:rsidRPr="000E2E18" w:rsidRDefault="000E2E18" w:rsidP="000E2E18">
      <w:pPr>
        <w:pStyle w:val="ListParagraph"/>
        <w:numPr>
          <w:ilvl w:val="0"/>
          <w:numId w:val="14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=-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-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z</m:t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t</m:t>
        </m:r>
        <m:r>
          <w:rPr>
            <w:rFonts w:ascii="Cambria Math" w:hAnsi="Cambria Math" w:cs="Times New Roman"/>
            <w:sz w:val="24"/>
            <w:szCs w:val="24"/>
          </w:rPr>
          <m:t xml:space="preserve"> p=(2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540FBF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.</m:t>
        </m:r>
      </m:oMath>
      <w:r w:rsidR="008978D0" w:rsidRPr="000E2E18">
        <w:rPr>
          <w:rFonts w:ascii="Times New Roman" w:hAnsi="Times New Roman" w:cs="Times New Roman"/>
          <w:sz w:val="24"/>
          <w:szCs w:val="24"/>
        </w:rPr>
        <w:t xml:space="preserve"> </w:t>
      </w:r>
      <w:r w:rsidR="004353E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80A1A" w:rsidRDefault="00A80A1A" w:rsidP="007759A5">
      <w:p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</w:p>
    <w:sectPr w:rsidR="00A80A1A" w:rsidSect="00061DBD">
      <w:headerReference w:type="default" r:id="rId139"/>
      <w:footerReference w:type="default" r:id="rId140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2A38" w:rsidRDefault="00C62A38" w:rsidP="000C2E5D">
      <w:pPr>
        <w:spacing w:line="240" w:lineRule="auto"/>
      </w:pPr>
      <w:r>
        <w:separator/>
      </w:r>
    </w:p>
  </w:endnote>
  <w:endnote w:type="continuationSeparator" w:id="0">
    <w:p w:rsidR="00C62A38" w:rsidRDefault="00C62A38" w:rsidP="000C2E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274925"/>
      <w:docPartObj>
        <w:docPartGallery w:val="Page Numbers (Bottom of Page)"/>
        <w:docPartUnique/>
      </w:docPartObj>
    </w:sdtPr>
    <w:sdtEndPr/>
    <w:sdtContent>
      <w:sdt>
        <w:sdtPr>
          <w:id w:val="565050477"/>
          <w:docPartObj>
            <w:docPartGallery w:val="Page Numbers (Top of Page)"/>
            <w:docPartUnique/>
          </w:docPartObj>
        </w:sdtPr>
        <w:sdtEndPr/>
        <w:sdtContent>
          <w:p w:rsidR="00A95EAC" w:rsidRDefault="00A95EAC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B27156">
              <w:rPr>
                <w:b/>
                <w:noProof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B27156">
              <w:rPr>
                <w:b/>
                <w:noProof/>
              </w:rPr>
              <w:t>13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A95EAC" w:rsidRDefault="00A95EA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2A38" w:rsidRDefault="00C62A38" w:rsidP="000C2E5D">
      <w:pPr>
        <w:spacing w:line="240" w:lineRule="auto"/>
      </w:pPr>
      <w:r>
        <w:separator/>
      </w:r>
    </w:p>
  </w:footnote>
  <w:footnote w:type="continuationSeparator" w:id="0">
    <w:p w:rsidR="00C62A38" w:rsidRDefault="00C62A38" w:rsidP="000C2E5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5EAC" w:rsidRPr="008D06E1" w:rsidRDefault="00A95EAC" w:rsidP="005B621D">
    <w:pPr>
      <w:pStyle w:val="Header"/>
      <w:jc w:val="right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Matrices, Ve</w:t>
    </w:r>
    <w:r w:rsidR="001424CA">
      <w:rPr>
        <w:rFonts w:ascii="Times New Roman" w:hAnsi="Times New Roman" w:cs="Times New Roman"/>
        <w:sz w:val="24"/>
        <w:szCs w:val="24"/>
      </w:rPr>
      <w:t>ctors &amp; Fourier Analysis</w:t>
    </w:r>
    <w:r w:rsidR="001424CA">
      <w:rPr>
        <w:rFonts w:ascii="Times New Roman" w:hAnsi="Times New Roman" w:cs="Times New Roman"/>
        <w:sz w:val="24"/>
        <w:szCs w:val="24"/>
      </w:rPr>
      <w:tab/>
    </w:r>
    <w:r w:rsidR="001424CA">
      <w:rPr>
        <w:rFonts w:ascii="Times New Roman" w:hAnsi="Times New Roman" w:cs="Times New Roman"/>
        <w:sz w:val="24"/>
        <w:szCs w:val="24"/>
      </w:rPr>
      <w:tab/>
    </w:r>
    <w:r w:rsidR="00B27156">
      <w:rPr>
        <w:rFonts w:ascii="Times New Roman" w:hAnsi="Times New Roman" w:cs="Times New Roman"/>
        <w:sz w:val="24"/>
        <w:szCs w:val="24"/>
      </w:rPr>
      <w:t>SUMMER</w:t>
    </w:r>
    <w:r w:rsidR="001424CA">
      <w:rPr>
        <w:rFonts w:ascii="Times New Roman" w:hAnsi="Times New Roman" w:cs="Times New Roman"/>
        <w:sz w:val="24"/>
        <w:szCs w:val="24"/>
      </w:rPr>
      <w:t xml:space="preserve"> 2019-20</w:t>
    </w:r>
  </w:p>
  <w:p w:rsidR="00A95EAC" w:rsidRPr="005B621D" w:rsidRDefault="00A95EAC" w:rsidP="005B621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C67B1"/>
    <w:multiLevelType w:val="hybridMultilevel"/>
    <w:tmpl w:val="F4EC8910"/>
    <w:lvl w:ilvl="0" w:tplc="420400E6">
      <w:start w:val="1"/>
      <w:numFmt w:val="lowerLetter"/>
      <w:lvlText w:val="(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>
    <w:nsid w:val="0F8F2655"/>
    <w:multiLevelType w:val="hybridMultilevel"/>
    <w:tmpl w:val="6E9CCD94"/>
    <w:lvl w:ilvl="0" w:tplc="3B5A77C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6A00A5"/>
    <w:multiLevelType w:val="hybridMultilevel"/>
    <w:tmpl w:val="E104D30E"/>
    <w:lvl w:ilvl="0" w:tplc="634E0CB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7F1477"/>
    <w:multiLevelType w:val="hybridMultilevel"/>
    <w:tmpl w:val="2110A75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4951018"/>
    <w:multiLevelType w:val="hybridMultilevel"/>
    <w:tmpl w:val="4CAEFCFE"/>
    <w:lvl w:ilvl="0" w:tplc="EB0480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4F4A3B"/>
    <w:multiLevelType w:val="hybridMultilevel"/>
    <w:tmpl w:val="E8E67A2C"/>
    <w:lvl w:ilvl="0" w:tplc="59FCA34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C70848"/>
    <w:multiLevelType w:val="hybridMultilevel"/>
    <w:tmpl w:val="AC302900"/>
    <w:lvl w:ilvl="0" w:tplc="6A58353C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60209C"/>
    <w:multiLevelType w:val="hybridMultilevel"/>
    <w:tmpl w:val="7166E936"/>
    <w:lvl w:ilvl="0" w:tplc="5E2A068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ED1E9D"/>
    <w:multiLevelType w:val="hybridMultilevel"/>
    <w:tmpl w:val="EC1EE128"/>
    <w:lvl w:ilvl="0" w:tplc="420C391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A147064"/>
    <w:multiLevelType w:val="hybridMultilevel"/>
    <w:tmpl w:val="DE98F9A0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4E86F70"/>
    <w:multiLevelType w:val="hybridMultilevel"/>
    <w:tmpl w:val="FBFCB0FC"/>
    <w:lvl w:ilvl="0" w:tplc="6AFA88E4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9F07CD5"/>
    <w:multiLevelType w:val="hybridMultilevel"/>
    <w:tmpl w:val="696A64D2"/>
    <w:lvl w:ilvl="0" w:tplc="469C209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CBC3D4D"/>
    <w:multiLevelType w:val="hybridMultilevel"/>
    <w:tmpl w:val="D39C9E62"/>
    <w:lvl w:ilvl="0" w:tplc="AD703D4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83D0FE4"/>
    <w:multiLevelType w:val="hybridMultilevel"/>
    <w:tmpl w:val="4FD0374E"/>
    <w:lvl w:ilvl="0" w:tplc="B66863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2"/>
  </w:num>
  <w:num w:numId="5">
    <w:abstractNumId w:val="10"/>
  </w:num>
  <w:num w:numId="6">
    <w:abstractNumId w:val="5"/>
  </w:num>
  <w:num w:numId="7">
    <w:abstractNumId w:val="9"/>
  </w:num>
  <w:num w:numId="8">
    <w:abstractNumId w:val="8"/>
  </w:num>
  <w:num w:numId="9">
    <w:abstractNumId w:val="2"/>
  </w:num>
  <w:num w:numId="10">
    <w:abstractNumId w:val="7"/>
  </w:num>
  <w:num w:numId="11">
    <w:abstractNumId w:val="6"/>
  </w:num>
  <w:num w:numId="12">
    <w:abstractNumId w:val="13"/>
  </w:num>
  <w:num w:numId="13">
    <w:abstractNumId w:val="11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1115"/>
    <w:rsid w:val="00007338"/>
    <w:rsid w:val="0001108A"/>
    <w:rsid w:val="0001163A"/>
    <w:rsid w:val="0001356A"/>
    <w:rsid w:val="00013812"/>
    <w:rsid w:val="000373E2"/>
    <w:rsid w:val="00046723"/>
    <w:rsid w:val="00061DBD"/>
    <w:rsid w:val="0006477E"/>
    <w:rsid w:val="00070E7C"/>
    <w:rsid w:val="00071900"/>
    <w:rsid w:val="000723F6"/>
    <w:rsid w:val="0007363A"/>
    <w:rsid w:val="000A1A16"/>
    <w:rsid w:val="000A7AB1"/>
    <w:rsid w:val="000B7CDA"/>
    <w:rsid w:val="000C2E5D"/>
    <w:rsid w:val="000E11B0"/>
    <w:rsid w:val="000E2E18"/>
    <w:rsid w:val="000E5379"/>
    <w:rsid w:val="000F1279"/>
    <w:rsid w:val="000F4983"/>
    <w:rsid w:val="000F4D6F"/>
    <w:rsid w:val="00102D0E"/>
    <w:rsid w:val="0010396D"/>
    <w:rsid w:val="00106079"/>
    <w:rsid w:val="0010689C"/>
    <w:rsid w:val="001146B8"/>
    <w:rsid w:val="00134B24"/>
    <w:rsid w:val="001424CA"/>
    <w:rsid w:val="00143EE6"/>
    <w:rsid w:val="001467F3"/>
    <w:rsid w:val="0015025B"/>
    <w:rsid w:val="00153EDC"/>
    <w:rsid w:val="00166D05"/>
    <w:rsid w:val="00171980"/>
    <w:rsid w:val="00171D1A"/>
    <w:rsid w:val="00172C50"/>
    <w:rsid w:val="001775ED"/>
    <w:rsid w:val="0018068D"/>
    <w:rsid w:val="0018257B"/>
    <w:rsid w:val="001A3469"/>
    <w:rsid w:val="001B0325"/>
    <w:rsid w:val="001B10DD"/>
    <w:rsid w:val="001B1AC7"/>
    <w:rsid w:val="001C110A"/>
    <w:rsid w:val="001C7558"/>
    <w:rsid w:val="001D1283"/>
    <w:rsid w:val="001F276C"/>
    <w:rsid w:val="001F6954"/>
    <w:rsid w:val="001F7CF7"/>
    <w:rsid w:val="00204C98"/>
    <w:rsid w:val="002060CB"/>
    <w:rsid w:val="00213447"/>
    <w:rsid w:val="00221871"/>
    <w:rsid w:val="00231EFD"/>
    <w:rsid w:val="00234C19"/>
    <w:rsid w:val="00236C4E"/>
    <w:rsid w:val="00236EEA"/>
    <w:rsid w:val="00251115"/>
    <w:rsid w:val="002512FA"/>
    <w:rsid w:val="002548ED"/>
    <w:rsid w:val="002557EF"/>
    <w:rsid w:val="0025644C"/>
    <w:rsid w:val="00264DEF"/>
    <w:rsid w:val="00276465"/>
    <w:rsid w:val="00276F40"/>
    <w:rsid w:val="00290F14"/>
    <w:rsid w:val="002A5C14"/>
    <w:rsid w:val="002A6598"/>
    <w:rsid w:val="002B13F8"/>
    <w:rsid w:val="002B2ADF"/>
    <w:rsid w:val="002C7886"/>
    <w:rsid w:val="002D06C0"/>
    <w:rsid w:val="002D5B46"/>
    <w:rsid w:val="002D616B"/>
    <w:rsid w:val="002E0CC0"/>
    <w:rsid w:val="002E30FB"/>
    <w:rsid w:val="002E3E20"/>
    <w:rsid w:val="002E4899"/>
    <w:rsid w:val="002E7744"/>
    <w:rsid w:val="002F02D2"/>
    <w:rsid w:val="002F4432"/>
    <w:rsid w:val="002F5A16"/>
    <w:rsid w:val="002F6672"/>
    <w:rsid w:val="002F76EB"/>
    <w:rsid w:val="00303F9D"/>
    <w:rsid w:val="0030404C"/>
    <w:rsid w:val="00313A75"/>
    <w:rsid w:val="00321089"/>
    <w:rsid w:val="003214BE"/>
    <w:rsid w:val="0032197C"/>
    <w:rsid w:val="003320B2"/>
    <w:rsid w:val="00335FE9"/>
    <w:rsid w:val="0036208E"/>
    <w:rsid w:val="003641BD"/>
    <w:rsid w:val="00365E99"/>
    <w:rsid w:val="00374214"/>
    <w:rsid w:val="00381437"/>
    <w:rsid w:val="00385656"/>
    <w:rsid w:val="003869AA"/>
    <w:rsid w:val="00387C7D"/>
    <w:rsid w:val="00391CA5"/>
    <w:rsid w:val="00395741"/>
    <w:rsid w:val="00397A3D"/>
    <w:rsid w:val="003B2AB9"/>
    <w:rsid w:val="003B3E2C"/>
    <w:rsid w:val="003B78E0"/>
    <w:rsid w:val="003C0DF7"/>
    <w:rsid w:val="003C5C75"/>
    <w:rsid w:val="003D1610"/>
    <w:rsid w:val="003F09A3"/>
    <w:rsid w:val="003F1864"/>
    <w:rsid w:val="003F2236"/>
    <w:rsid w:val="003F3CAC"/>
    <w:rsid w:val="003F6272"/>
    <w:rsid w:val="003F68E0"/>
    <w:rsid w:val="0040199F"/>
    <w:rsid w:val="004054CC"/>
    <w:rsid w:val="00406556"/>
    <w:rsid w:val="00410891"/>
    <w:rsid w:val="00410F76"/>
    <w:rsid w:val="00414E43"/>
    <w:rsid w:val="004156F3"/>
    <w:rsid w:val="004175E3"/>
    <w:rsid w:val="004177DA"/>
    <w:rsid w:val="004236C0"/>
    <w:rsid w:val="004244A5"/>
    <w:rsid w:val="00430BF8"/>
    <w:rsid w:val="004353E8"/>
    <w:rsid w:val="00440CFB"/>
    <w:rsid w:val="00445ABA"/>
    <w:rsid w:val="00450F53"/>
    <w:rsid w:val="00452FEC"/>
    <w:rsid w:val="004548ED"/>
    <w:rsid w:val="0045601E"/>
    <w:rsid w:val="004677CE"/>
    <w:rsid w:val="00467F3E"/>
    <w:rsid w:val="00471694"/>
    <w:rsid w:val="004806DC"/>
    <w:rsid w:val="0048404C"/>
    <w:rsid w:val="004862FC"/>
    <w:rsid w:val="004863A3"/>
    <w:rsid w:val="00491D86"/>
    <w:rsid w:val="004A252B"/>
    <w:rsid w:val="004A7630"/>
    <w:rsid w:val="004C4C68"/>
    <w:rsid w:val="004D0773"/>
    <w:rsid w:val="004D1EE6"/>
    <w:rsid w:val="004E4EDF"/>
    <w:rsid w:val="004F57E1"/>
    <w:rsid w:val="00501BA4"/>
    <w:rsid w:val="005024B1"/>
    <w:rsid w:val="0051528B"/>
    <w:rsid w:val="00516C39"/>
    <w:rsid w:val="00517296"/>
    <w:rsid w:val="00526C7D"/>
    <w:rsid w:val="00536369"/>
    <w:rsid w:val="00536661"/>
    <w:rsid w:val="00540FBF"/>
    <w:rsid w:val="00545F6B"/>
    <w:rsid w:val="0055092D"/>
    <w:rsid w:val="00551443"/>
    <w:rsid w:val="00557D36"/>
    <w:rsid w:val="0056251C"/>
    <w:rsid w:val="005634FB"/>
    <w:rsid w:val="005665C6"/>
    <w:rsid w:val="00571D88"/>
    <w:rsid w:val="005825FE"/>
    <w:rsid w:val="00582A8C"/>
    <w:rsid w:val="00591781"/>
    <w:rsid w:val="005B37BC"/>
    <w:rsid w:val="005B621D"/>
    <w:rsid w:val="005C0C89"/>
    <w:rsid w:val="005C186A"/>
    <w:rsid w:val="005C529A"/>
    <w:rsid w:val="005C621D"/>
    <w:rsid w:val="005C76B2"/>
    <w:rsid w:val="005D16FC"/>
    <w:rsid w:val="005D20EE"/>
    <w:rsid w:val="005E3EBF"/>
    <w:rsid w:val="005F4C39"/>
    <w:rsid w:val="00615F82"/>
    <w:rsid w:val="00641AD1"/>
    <w:rsid w:val="0064214D"/>
    <w:rsid w:val="0064469B"/>
    <w:rsid w:val="0064640F"/>
    <w:rsid w:val="0064747F"/>
    <w:rsid w:val="006502FE"/>
    <w:rsid w:val="00650741"/>
    <w:rsid w:val="006608A9"/>
    <w:rsid w:val="006703DB"/>
    <w:rsid w:val="00675A83"/>
    <w:rsid w:val="006A4E97"/>
    <w:rsid w:val="006B0BB6"/>
    <w:rsid w:val="006C0203"/>
    <w:rsid w:val="006C693A"/>
    <w:rsid w:val="006D3EDF"/>
    <w:rsid w:val="006E1E3C"/>
    <w:rsid w:val="006F1C0C"/>
    <w:rsid w:val="006F34B9"/>
    <w:rsid w:val="006F4314"/>
    <w:rsid w:val="006F721E"/>
    <w:rsid w:val="00700BD7"/>
    <w:rsid w:val="00707E2C"/>
    <w:rsid w:val="007138C9"/>
    <w:rsid w:val="00714564"/>
    <w:rsid w:val="007149CA"/>
    <w:rsid w:val="0073116C"/>
    <w:rsid w:val="007313A5"/>
    <w:rsid w:val="00734395"/>
    <w:rsid w:val="00737909"/>
    <w:rsid w:val="00746821"/>
    <w:rsid w:val="00761AEE"/>
    <w:rsid w:val="00772D62"/>
    <w:rsid w:val="007759A5"/>
    <w:rsid w:val="00785FD9"/>
    <w:rsid w:val="007873C2"/>
    <w:rsid w:val="007915C6"/>
    <w:rsid w:val="007922DF"/>
    <w:rsid w:val="007A0ADC"/>
    <w:rsid w:val="007A6573"/>
    <w:rsid w:val="007D4548"/>
    <w:rsid w:val="007D4CBF"/>
    <w:rsid w:val="007D4DB8"/>
    <w:rsid w:val="007E3864"/>
    <w:rsid w:val="007F1AB3"/>
    <w:rsid w:val="007F3065"/>
    <w:rsid w:val="007F3FC1"/>
    <w:rsid w:val="007F473E"/>
    <w:rsid w:val="008103D1"/>
    <w:rsid w:val="00817EE8"/>
    <w:rsid w:val="00831D9D"/>
    <w:rsid w:val="008330A8"/>
    <w:rsid w:val="00837A8F"/>
    <w:rsid w:val="00840C5C"/>
    <w:rsid w:val="00843FC1"/>
    <w:rsid w:val="00854923"/>
    <w:rsid w:val="00855022"/>
    <w:rsid w:val="00856A52"/>
    <w:rsid w:val="008666D7"/>
    <w:rsid w:val="00872C0B"/>
    <w:rsid w:val="00875E81"/>
    <w:rsid w:val="00883628"/>
    <w:rsid w:val="008874FD"/>
    <w:rsid w:val="00890334"/>
    <w:rsid w:val="0089139A"/>
    <w:rsid w:val="008929C3"/>
    <w:rsid w:val="008964D8"/>
    <w:rsid w:val="0089700F"/>
    <w:rsid w:val="008978D0"/>
    <w:rsid w:val="008A3475"/>
    <w:rsid w:val="008B5A74"/>
    <w:rsid w:val="008B70B6"/>
    <w:rsid w:val="008C69E5"/>
    <w:rsid w:val="008E04B7"/>
    <w:rsid w:val="008E51CF"/>
    <w:rsid w:val="008F4374"/>
    <w:rsid w:val="009013D0"/>
    <w:rsid w:val="0090169A"/>
    <w:rsid w:val="00903806"/>
    <w:rsid w:val="00907C5D"/>
    <w:rsid w:val="009161ED"/>
    <w:rsid w:val="00923BA7"/>
    <w:rsid w:val="00924EF5"/>
    <w:rsid w:val="00934A7D"/>
    <w:rsid w:val="0094550C"/>
    <w:rsid w:val="00946EBA"/>
    <w:rsid w:val="00960BF6"/>
    <w:rsid w:val="00961705"/>
    <w:rsid w:val="0096414B"/>
    <w:rsid w:val="00967482"/>
    <w:rsid w:val="00973DA2"/>
    <w:rsid w:val="00976034"/>
    <w:rsid w:val="00992B49"/>
    <w:rsid w:val="009A3030"/>
    <w:rsid w:val="009C6B60"/>
    <w:rsid w:val="009D30C7"/>
    <w:rsid w:val="009D66C1"/>
    <w:rsid w:val="009D7377"/>
    <w:rsid w:val="009E6049"/>
    <w:rsid w:val="00A07164"/>
    <w:rsid w:val="00A33FAB"/>
    <w:rsid w:val="00A3533A"/>
    <w:rsid w:val="00A366F5"/>
    <w:rsid w:val="00A501EA"/>
    <w:rsid w:val="00A606B0"/>
    <w:rsid w:val="00A643DE"/>
    <w:rsid w:val="00A64C46"/>
    <w:rsid w:val="00A80A1A"/>
    <w:rsid w:val="00A82594"/>
    <w:rsid w:val="00A851D4"/>
    <w:rsid w:val="00A87F1C"/>
    <w:rsid w:val="00A95EAC"/>
    <w:rsid w:val="00A970F6"/>
    <w:rsid w:val="00AA2517"/>
    <w:rsid w:val="00AA36FC"/>
    <w:rsid w:val="00AC3102"/>
    <w:rsid w:val="00AC74CF"/>
    <w:rsid w:val="00AE367A"/>
    <w:rsid w:val="00AF4BB3"/>
    <w:rsid w:val="00AF7EF6"/>
    <w:rsid w:val="00B01CD0"/>
    <w:rsid w:val="00B03F8F"/>
    <w:rsid w:val="00B111A1"/>
    <w:rsid w:val="00B13D26"/>
    <w:rsid w:val="00B15FE2"/>
    <w:rsid w:val="00B240B6"/>
    <w:rsid w:val="00B25F3B"/>
    <w:rsid w:val="00B27156"/>
    <w:rsid w:val="00B43563"/>
    <w:rsid w:val="00B526C4"/>
    <w:rsid w:val="00B60503"/>
    <w:rsid w:val="00B63FE3"/>
    <w:rsid w:val="00B81CAD"/>
    <w:rsid w:val="00B821A0"/>
    <w:rsid w:val="00B82E3F"/>
    <w:rsid w:val="00B84580"/>
    <w:rsid w:val="00B845B1"/>
    <w:rsid w:val="00B94EE3"/>
    <w:rsid w:val="00B96F06"/>
    <w:rsid w:val="00BB23F5"/>
    <w:rsid w:val="00BB2E3F"/>
    <w:rsid w:val="00BB61A2"/>
    <w:rsid w:val="00BC0498"/>
    <w:rsid w:val="00BF39EF"/>
    <w:rsid w:val="00BF5CA5"/>
    <w:rsid w:val="00C00AF4"/>
    <w:rsid w:val="00C00F29"/>
    <w:rsid w:val="00C01D51"/>
    <w:rsid w:val="00C04695"/>
    <w:rsid w:val="00C06954"/>
    <w:rsid w:val="00C116B3"/>
    <w:rsid w:val="00C13503"/>
    <w:rsid w:val="00C15693"/>
    <w:rsid w:val="00C31998"/>
    <w:rsid w:val="00C34E8E"/>
    <w:rsid w:val="00C548BF"/>
    <w:rsid w:val="00C5518F"/>
    <w:rsid w:val="00C62A38"/>
    <w:rsid w:val="00C635CE"/>
    <w:rsid w:val="00C73752"/>
    <w:rsid w:val="00C77425"/>
    <w:rsid w:val="00C8330E"/>
    <w:rsid w:val="00C923E9"/>
    <w:rsid w:val="00CA027D"/>
    <w:rsid w:val="00CA2CB9"/>
    <w:rsid w:val="00CA497C"/>
    <w:rsid w:val="00CA64BC"/>
    <w:rsid w:val="00CB102B"/>
    <w:rsid w:val="00CB4227"/>
    <w:rsid w:val="00CC2AF6"/>
    <w:rsid w:val="00CC2DA0"/>
    <w:rsid w:val="00CD4BF7"/>
    <w:rsid w:val="00CD5DBE"/>
    <w:rsid w:val="00CE1C9D"/>
    <w:rsid w:val="00CE24F3"/>
    <w:rsid w:val="00CE5001"/>
    <w:rsid w:val="00CF55F5"/>
    <w:rsid w:val="00CF7F57"/>
    <w:rsid w:val="00D0162C"/>
    <w:rsid w:val="00D11185"/>
    <w:rsid w:val="00D2500C"/>
    <w:rsid w:val="00D26FB3"/>
    <w:rsid w:val="00D327D8"/>
    <w:rsid w:val="00D327F0"/>
    <w:rsid w:val="00D33EC2"/>
    <w:rsid w:val="00D37A0C"/>
    <w:rsid w:val="00D44E5B"/>
    <w:rsid w:val="00D4535A"/>
    <w:rsid w:val="00D505F0"/>
    <w:rsid w:val="00D5061F"/>
    <w:rsid w:val="00D5151A"/>
    <w:rsid w:val="00D60CE2"/>
    <w:rsid w:val="00D61EDC"/>
    <w:rsid w:val="00D6299C"/>
    <w:rsid w:val="00D71C08"/>
    <w:rsid w:val="00D81F11"/>
    <w:rsid w:val="00D84126"/>
    <w:rsid w:val="00D96B38"/>
    <w:rsid w:val="00DB36DB"/>
    <w:rsid w:val="00DC7F1B"/>
    <w:rsid w:val="00DD2DFA"/>
    <w:rsid w:val="00DD4057"/>
    <w:rsid w:val="00DD4535"/>
    <w:rsid w:val="00DE3CF7"/>
    <w:rsid w:val="00DE7DB0"/>
    <w:rsid w:val="00DF134C"/>
    <w:rsid w:val="00E019AD"/>
    <w:rsid w:val="00E05935"/>
    <w:rsid w:val="00E11907"/>
    <w:rsid w:val="00E130E1"/>
    <w:rsid w:val="00E20ADD"/>
    <w:rsid w:val="00E40240"/>
    <w:rsid w:val="00E43211"/>
    <w:rsid w:val="00E52CF4"/>
    <w:rsid w:val="00E55EA7"/>
    <w:rsid w:val="00E5650D"/>
    <w:rsid w:val="00E573DB"/>
    <w:rsid w:val="00E658B7"/>
    <w:rsid w:val="00E705F0"/>
    <w:rsid w:val="00E72075"/>
    <w:rsid w:val="00E72EE4"/>
    <w:rsid w:val="00E73CDC"/>
    <w:rsid w:val="00E768D9"/>
    <w:rsid w:val="00E80EAB"/>
    <w:rsid w:val="00E84BA1"/>
    <w:rsid w:val="00E852D7"/>
    <w:rsid w:val="00EA0AE7"/>
    <w:rsid w:val="00EB6DB7"/>
    <w:rsid w:val="00EC133E"/>
    <w:rsid w:val="00EC252E"/>
    <w:rsid w:val="00EC391F"/>
    <w:rsid w:val="00ED45CB"/>
    <w:rsid w:val="00ED4936"/>
    <w:rsid w:val="00ED79CC"/>
    <w:rsid w:val="00EE3718"/>
    <w:rsid w:val="00EE51BE"/>
    <w:rsid w:val="00EF4CC7"/>
    <w:rsid w:val="00F10269"/>
    <w:rsid w:val="00F13285"/>
    <w:rsid w:val="00F20ECC"/>
    <w:rsid w:val="00F2283E"/>
    <w:rsid w:val="00F275D2"/>
    <w:rsid w:val="00F33C7F"/>
    <w:rsid w:val="00F3637A"/>
    <w:rsid w:val="00F4774A"/>
    <w:rsid w:val="00F62A5B"/>
    <w:rsid w:val="00F65529"/>
    <w:rsid w:val="00F808D1"/>
    <w:rsid w:val="00F82F06"/>
    <w:rsid w:val="00F87BD3"/>
    <w:rsid w:val="00FA6662"/>
    <w:rsid w:val="00FB0976"/>
    <w:rsid w:val="00FB66A8"/>
    <w:rsid w:val="00FC22C6"/>
    <w:rsid w:val="00FD11F1"/>
    <w:rsid w:val="00FE611C"/>
    <w:rsid w:val="00FF23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3CAC"/>
  </w:style>
  <w:style w:type="paragraph" w:styleId="Heading2">
    <w:name w:val="heading 2"/>
    <w:basedOn w:val="Normal"/>
    <w:link w:val="Heading2Char"/>
    <w:uiPriority w:val="9"/>
    <w:qFormat/>
    <w:rsid w:val="004D1EE6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111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C2E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2E5D"/>
  </w:style>
  <w:style w:type="paragraph" w:styleId="Footer">
    <w:name w:val="footer"/>
    <w:basedOn w:val="Normal"/>
    <w:link w:val="FooterChar"/>
    <w:uiPriority w:val="99"/>
    <w:unhideWhenUsed/>
    <w:rsid w:val="000C2E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2E5D"/>
  </w:style>
  <w:style w:type="paragraph" w:styleId="BalloonText">
    <w:name w:val="Balloon Text"/>
    <w:basedOn w:val="Normal"/>
    <w:link w:val="BalloonTextChar"/>
    <w:uiPriority w:val="99"/>
    <w:semiHidden/>
    <w:unhideWhenUsed/>
    <w:rsid w:val="00A366F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66F5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F82F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82F0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82F0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82F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82F06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061DBD"/>
    <w:rPr>
      <w:color w:val="808080"/>
    </w:rPr>
  </w:style>
  <w:style w:type="table" w:styleId="TableGrid">
    <w:name w:val="Table Grid"/>
    <w:basedOn w:val="TableNormal"/>
    <w:uiPriority w:val="59"/>
    <w:rsid w:val="00856A52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4D1EE6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Hyperlink">
    <w:name w:val="Hyperlink"/>
    <w:basedOn w:val="DefaultParagraphFont"/>
    <w:uiPriority w:val="99"/>
    <w:unhideWhenUsed/>
    <w:rsid w:val="004D1EE6"/>
    <w:rPr>
      <w:color w:val="0000FF"/>
      <w:u w:val="single"/>
    </w:rPr>
  </w:style>
  <w:style w:type="character" w:customStyle="1" w:styleId="a-size-small">
    <w:name w:val="a-size-small"/>
    <w:basedOn w:val="DefaultParagraphFont"/>
    <w:rsid w:val="004D1EE6"/>
  </w:style>
  <w:style w:type="paragraph" w:styleId="NormalWeb">
    <w:name w:val="Normal (Web)"/>
    <w:basedOn w:val="Normal"/>
    <w:uiPriority w:val="99"/>
    <w:semiHidden/>
    <w:unhideWhenUsed/>
    <w:rsid w:val="007D4C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html">
    <w:name w:val="texhtml"/>
    <w:basedOn w:val="DefaultParagraphFont"/>
    <w:rsid w:val="007D4CB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3CAC"/>
  </w:style>
  <w:style w:type="paragraph" w:styleId="Heading2">
    <w:name w:val="heading 2"/>
    <w:basedOn w:val="Normal"/>
    <w:link w:val="Heading2Char"/>
    <w:uiPriority w:val="9"/>
    <w:qFormat/>
    <w:rsid w:val="004D1EE6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111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C2E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2E5D"/>
  </w:style>
  <w:style w:type="paragraph" w:styleId="Footer">
    <w:name w:val="footer"/>
    <w:basedOn w:val="Normal"/>
    <w:link w:val="FooterChar"/>
    <w:uiPriority w:val="99"/>
    <w:unhideWhenUsed/>
    <w:rsid w:val="000C2E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2E5D"/>
  </w:style>
  <w:style w:type="paragraph" w:styleId="BalloonText">
    <w:name w:val="Balloon Text"/>
    <w:basedOn w:val="Normal"/>
    <w:link w:val="BalloonTextChar"/>
    <w:uiPriority w:val="99"/>
    <w:semiHidden/>
    <w:unhideWhenUsed/>
    <w:rsid w:val="00A366F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66F5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F82F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82F0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82F0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82F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82F06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061DBD"/>
    <w:rPr>
      <w:color w:val="808080"/>
    </w:rPr>
  </w:style>
  <w:style w:type="table" w:styleId="TableGrid">
    <w:name w:val="Table Grid"/>
    <w:basedOn w:val="TableNormal"/>
    <w:uiPriority w:val="59"/>
    <w:rsid w:val="00856A52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4D1EE6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Hyperlink">
    <w:name w:val="Hyperlink"/>
    <w:basedOn w:val="DefaultParagraphFont"/>
    <w:uiPriority w:val="99"/>
    <w:unhideWhenUsed/>
    <w:rsid w:val="004D1EE6"/>
    <w:rPr>
      <w:color w:val="0000FF"/>
      <w:u w:val="single"/>
    </w:rPr>
  </w:style>
  <w:style w:type="character" w:customStyle="1" w:styleId="a-size-small">
    <w:name w:val="a-size-small"/>
    <w:basedOn w:val="DefaultParagraphFont"/>
    <w:rsid w:val="004D1EE6"/>
  </w:style>
  <w:style w:type="paragraph" w:styleId="NormalWeb">
    <w:name w:val="Normal (Web)"/>
    <w:basedOn w:val="Normal"/>
    <w:uiPriority w:val="99"/>
    <w:semiHidden/>
    <w:unhideWhenUsed/>
    <w:rsid w:val="007D4C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html">
    <w:name w:val="texhtml"/>
    <w:basedOn w:val="DefaultParagraphFont"/>
    <w:rsid w:val="007D4CB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529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66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485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384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png"/><Relationship Id="rId63" Type="http://schemas.openxmlformats.org/officeDocument/2006/relationships/oleObject" Target="embeddings/oleObject26.bin"/><Relationship Id="rId68" Type="http://schemas.openxmlformats.org/officeDocument/2006/relationships/image" Target="media/image32.png"/><Relationship Id="rId84" Type="http://schemas.openxmlformats.org/officeDocument/2006/relationships/image" Target="media/image41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6.wmf"/><Relationship Id="rId138" Type="http://schemas.openxmlformats.org/officeDocument/2006/relationships/oleObject" Target="embeddings/oleObject62.bin"/><Relationship Id="rId16" Type="http://schemas.openxmlformats.org/officeDocument/2006/relationships/image" Target="media/image5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1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7.bin"/><Relationship Id="rId5" Type="http://schemas.openxmlformats.org/officeDocument/2006/relationships/settings" Target="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1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image" Target="media/image19.wmf"/><Relationship Id="rId48" Type="http://schemas.openxmlformats.org/officeDocument/2006/relationships/image" Target="media/image22.png"/><Relationship Id="rId64" Type="http://schemas.openxmlformats.org/officeDocument/2006/relationships/image" Target="media/image30.wmf"/><Relationship Id="rId69" Type="http://schemas.openxmlformats.org/officeDocument/2006/relationships/image" Target="media/image33.png"/><Relationship Id="rId113" Type="http://schemas.openxmlformats.org/officeDocument/2006/relationships/image" Target="media/image56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8.png"/><Relationship Id="rId121" Type="http://schemas.openxmlformats.org/officeDocument/2006/relationships/image" Target="media/image60.wmf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4.bin"/><Relationship Id="rId108" Type="http://schemas.openxmlformats.org/officeDocument/2006/relationships/oleObject" Target="embeddings/oleObject47.bin"/><Relationship Id="rId116" Type="http://schemas.openxmlformats.org/officeDocument/2006/relationships/oleObject" Target="embeddings/oleObject51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4.wmf"/><Relationship Id="rId137" Type="http://schemas.openxmlformats.org/officeDocument/2006/relationships/image" Target="media/image68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3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7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59.bin"/><Relationship Id="rId14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image" Target="media/image13.png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image" Target="media/image49.png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7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2.wmf"/><Relationship Id="rId141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1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png"/><Relationship Id="rId35" Type="http://schemas.openxmlformats.org/officeDocument/2006/relationships/oleObject" Target="embeddings/oleObject12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BD498A7-1927-4274-A13B-7BEBAFE97C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0</TotalTime>
  <Pages>13</Pages>
  <Words>2050</Words>
  <Characters>11687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lima</dc:creator>
  <cp:lastModifiedBy>Teacher</cp:lastModifiedBy>
  <cp:revision>46</cp:revision>
  <cp:lastPrinted>2019-03-19T05:51:00Z</cp:lastPrinted>
  <dcterms:created xsi:type="dcterms:W3CDTF">2018-03-14T09:32:00Z</dcterms:created>
  <dcterms:modified xsi:type="dcterms:W3CDTF">2020-08-13T1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